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notesSlides/notesSlide7.xml" ContentType="application/vnd.openxmlformats-officedocument.presentationml.notesSlide+xml"/>
  <Override PartName="/ppt/ink/ink7.xml" ContentType="application/inkml+xml"/>
  <Override PartName="/ppt/notesSlides/notesSlide8.xml" ContentType="application/vnd.openxmlformats-officedocument.presentationml.notesSlide+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51"/>
  </p:notesMasterIdLst>
  <p:handoutMasterIdLst>
    <p:handoutMasterId r:id="rId52"/>
  </p:handoutMasterIdLst>
  <p:sldIdLst>
    <p:sldId id="256" r:id="rId2"/>
    <p:sldId id="298" r:id="rId3"/>
    <p:sldId id="299" r:id="rId4"/>
    <p:sldId id="300" r:id="rId5"/>
    <p:sldId id="301" r:id="rId6"/>
    <p:sldId id="302" r:id="rId7"/>
    <p:sldId id="315" r:id="rId8"/>
    <p:sldId id="305" r:id="rId9"/>
    <p:sldId id="306" r:id="rId10"/>
    <p:sldId id="303" r:id="rId11"/>
    <p:sldId id="307" r:id="rId12"/>
    <p:sldId id="266" r:id="rId13"/>
    <p:sldId id="310" r:id="rId14"/>
    <p:sldId id="308" r:id="rId15"/>
    <p:sldId id="309" r:id="rId16"/>
    <p:sldId id="311" r:id="rId17"/>
    <p:sldId id="314" r:id="rId18"/>
    <p:sldId id="313" r:id="rId19"/>
    <p:sldId id="316" r:id="rId20"/>
    <p:sldId id="317" r:id="rId21"/>
    <p:sldId id="321" r:id="rId22"/>
    <p:sldId id="318" r:id="rId23"/>
    <p:sldId id="319" r:id="rId24"/>
    <p:sldId id="320" r:id="rId25"/>
    <p:sldId id="323" r:id="rId26"/>
    <p:sldId id="322" r:id="rId27"/>
    <p:sldId id="326" r:id="rId28"/>
    <p:sldId id="325" r:id="rId29"/>
    <p:sldId id="327" r:id="rId30"/>
    <p:sldId id="331" r:id="rId31"/>
    <p:sldId id="329" r:id="rId32"/>
    <p:sldId id="330" r:id="rId33"/>
    <p:sldId id="328" r:id="rId34"/>
    <p:sldId id="334" r:id="rId35"/>
    <p:sldId id="335" r:id="rId36"/>
    <p:sldId id="336" r:id="rId37"/>
    <p:sldId id="337" r:id="rId38"/>
    <p:sldId id="338" r:id="rId39"/>
    <p:sldId id="339" r:id="rId40"/>
    <p:sldId id="340" r:id="rId41"/>
    <p:sldId id="342" r:id="rId42"/>
    <p:sldId id="343" r:id="rId43"/>
    <p:sldId id="344" r:id="rId44"/>
    <p:sldId id="345" r:id="rId45"/>
    <p:sldId id="346" r:id="rId46"/>
    <p:sldId id="347" r:id="rId47"/>
    <p:sldId id="348" r:id="rId48"/>
    <p:sldId id="324" r:id="rId49"/>
    <p:sldId id="349" r:id="rId50"/>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CC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204"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6758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p>
        </p:txBody>
      </p:sp>
      <p:sp>
        <p:nvSpPr>
          <p:cNvPr id="6758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6758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itchFamily="34" charset="0"/>
              </a:defRPr>
            </a:lvl1pPr>
          </a:lstStyle>
          <a:p>
            <a:pPr>
              <a:defRPr/>
            </a:pPr>
            <a:fld id="{C910AD54-2266-45E6-A6CB-DACED08E73AF}" type="slidenum">
              <a:rPr lang="en-US"/>
              <a:pPr>
                <a:defRPr/>
              </a:pPr>
              <a:t>‹#›</a:t>
            </a:fld>
            <a:endParaRPr lang="en-US"/>
          </a:p>
        </p:txBody>
      </p:sp>
    </p:spTree>
    <p:extLst>
      <p:ext uri="{BB962C8B-B14F-4D97-AF65-F5344CB8AC3E}">
        <p14:creationId xmlns:p14="http://schemas.microsoft.com/office/powerpoint/2010/main" val="1280639538"/>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0-12-16T19:19:45.261"/>
    </inkml:context>
    <inkml:brush xml:id="br0">
      <inkml:brushProperty name="width" value="0.21167" units="cm"/>
      <inkml:brushProperty name="height" value="0.21167" units="cm"/>
      <inkml:brushProperty name="color" value="#FFFFFF"/>
      <inkml:brushProperty name="fitToCurve" value="1"/>
    </inkml:brush>
  </inkml:definitions>
  <inkml:trace contextRef="#ctx0" brushRef="#br0">-2613-1370 3,'0'0'12,"-17"-40"-1,17 40-1,-4-46 0,4 46 0,11-32 0,8 27-2,0-12 0,12 11-2,5-2-2,9 10 0,1-6-1,9 16 1,2-14-2,0 11 1,-2-1-1,2 1 0,0 1 0,0-4-1,-9 3 0,-1-7 0,1 5-1,-2-1 1,-7 2-1,1-6 0,-9 0 0,-3 3 0,-3-3 0,-8 2 0,-17-4-1,23 4 1,-23-4-1,0 0 1,-17 15 0,-6-11 0,-13 5-1,-12-1 0,-9 3-1,-5-5 1,-7 3-2,-1-3 1,1-1 0,7 3 0,8 0 0,13-5 1,8 5 1,16 0 0,17-8 2,6 20-1,17-14 1,15-2-1,15-4 1,10 2 0,9-6 0,10-2 0,-2-7-2,-3 2 1,1 1 0,-9-1-1,-8 3 0,-18 1 0,-6 1 0,-15-2 1,-22 8-1,0 0 0,-28-7 0,-14 3 0,-21 2-1,-13-5 0,-17 3 0,-10-2-1,-3 4 1,-4 6 0,5-2 0,10 7 1,10-1 0,18 3 1,14-1 0,19-1-1,15-3 1,19-6 0,26-4 0,18-9 0,13-6 0,15 8-1,14-14 1,7 6 1,0-2-2,-4 2 1,-5 6 0,-19 6 0,-12 3 0,-15 2 0,-21 6-1,-17-4 1,-21 9-1,-17-3 1,-17 3-1,-12-3 0,-12 1-1,-11-7 0,-1 8 0,-2-8 1,4 2-1,14-2 1,13-2 0,10 2 0,16-8 0,17 3 1,19 5-1,10-27 0,16 12 1,9-4-2,8-5 1,7-7 0,1 7 1,0-5-1,-9 12 0,-6-2 0,-11 10 0,-6 15 0,-19-6 0,-4 43 0,-13 1 0,-8 12 0,-7 7 0,-4 1 0,-2-3 0,4-4 1,3-8-1,7-9 0,8-23 0,16-17 0,-3-29 0,12-14-1,8-12 2,6-23-2,4-3 1,-1-12 0,5 6 0,-3 8-1,-1 14 1,-8 12-1,-4 27 1,-15 26-1,19 4 0,-15 14 0,-2 20-3,-8-4-10,6 10-17,-2-2 1,-4-14-1</inkml:trace>
  <inkml:trace contextRef="#ctx0" brushRef="#br0" timeOffset="1744.0998">-1239-1149 22,'0'0'17,"-11"-21"-3,11 21-3,9-41-3,3 12-2,-7-3-1,7 4-2,-5-6-2,1 0 0,-2 9 0,-4 2 0,-2 4-1,0 19 1,0 0 0,0 0 0,-27-3 0,15 23 0,-3-3 0,0 10 0,-2 9 0,2-4 0,-2 0 0,0-2 0,3-9 0,3-4 1,11-17 0,-17 10 0,17-10 0,-2-31 1,2-1-1,7 0 0,-1-10 1,0 3-2,1-3 1,-1 2-1,0 3 0,0 12 0,-3 8 0,-3 17 1,2-17-1,-2 17 0,0 0 0,4 19 0,-4-19-1,2 19 0,-2-19-2,0 28-4,0-28-15,21 11-11,-21-11 0,15-35-1</inkml:trace>
</inkml:ink>
</file>

<file path=ppt/ink/ink10.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0-12-16T23:55:15.251"/>
    </inkml:context>
    <inkml:brush xml:id="br0">
      <inkml:brushProperty name="width" value="0.08333" units="cm"/>
      <inkml:brushProperty name="height" value="0.08333" units="cm"/>
      <inkml:brushProperty name="color" value="#ED1C24"/>
      <inkml:brushProperty name="fitToCurve" value="1"/>
    </inkml:brush>
  </inkml:definitions>
  <inkml:trace contextRef="#ctx0" brushRef="#br0">3 2078 10,'0'0'16,"0"0"-1,0 0-3,0 0-1,0 0-2,0 0 0,0 0-1,0-33-1,4 14-1,-8-15 0,8 2-3,-8-15 1,6-2-1,-6-12 0,8 4 0,-6-11 0,6 4-1,-2-4 1,4 2-1,-3-6 0,5 7 0,-2 3 0,-1-2 0,-1 1-2,2-3 2,-4 0-2,-2 3 1,0 3-1,0-8 0,-2-2 0,-4 7 0,2-5 0,-1 5 0,-1-1 0,2 9 0,0-3 0,3 14-1,1-5 1,0 9-1,0 4 1,0 2 0,0 4 0,0 1 0,0 3 0,-2 1 0,-2 3 1,4-3-1,0 10 1,-2-2-1,2 17 1,-6-27-1,6 27 0,0-17-1,0 17 0,0 0-1,0 0-2,0 0-2,0 0-15,0 0-9,6 25 0,-6-25 0</inkml:trace>
</inkml:ink>
</file>

<file path=ppt/ink/ink11.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0-12-16T23:55:21.344"/>
    </inkml:context>
    <inkml:brush xml:id="br0">
      <inkml:brushProperty name="width" value="0.08333" units="cm"/>
      <inkml:brushProperty name="height" value="0.08333" units="cm"/>
      <inkml:brushProperty name="color" value="#3165BB"/>
      <inkml:brushProperty name="fitToCurve" value="1"/>
    </inkml:brush>
    <inkml:brush xml:id="br1">
      <inkml:brushProperty name="width" value="0.08333" units="cm"/>
      <inkml:brushProperty name="height" value="0.08333" units="cm"/>
      <inkml:brushProperty name="color" value="#ED1C24"/>
      <inkml:brushProperty name="fitToCurve" value="1"/>
    </inkml:brush>
  </inkml:definitions>
  <inkml:trace contextRef="#ctx0" brushRef="#br0">361 0 8,'0'0'13,"0"0"0,6 17-2,-6-17 0,0 0-2,-8 17-1,8-17-2,-9 23 0,9-23-2,-19 34-1,9-15 1,-3 8-2,-4-1 0,0 12-1,0-8 1,-4 6-1,-4 6 0,-2-3 0,3 5-1,-1-2 0,-2-3 0,-1 1 1,5-8-2,4-3 1,4-3 1,15-26-1,-23 29-1,23-29 2,0 0-1,0 0-1,0 0 2,0 0-2,0 0-1,0 0-2,0 0-4,0 0-14,0 0-3,0 0-1</inkml:trace>
  <inkml:trace contextRef="#ctx0" brushRef="#br1" timeOffset="-18627.0654">2629-350 13,'0'0'15,"0"0"-1,0 0-3,-2 29 1,2-29-2,-6 36-2,-1-19 0,7 7-3,0 8-1,0 12-2,0 3 0,5 14-2,-3 3 0,2 12-1,0 5 2,0-7-2,0-2 1,-1 2-1,-1-14 1,2-5 0,-2-8-2,-2-14-3,4-3-9,-2-6-10,-2-24 0,-2 23 0</inkml:trace>
  <inkml:trace contextRef="#ctx0" brushRef="#br1" timeOffset="-19220.0991">2177-429 20,'0'0'20,"-12"26"-4,12-1-4,-4 1-2,10 10 0,-4 2-3,7 13-2,-3 4 0,6 13-2,-9 2 1,5 8-2,-4-6 0,-2 0 0,-2-2-1,0-4-2,0-13 2,-2-4-1,2-5 0,0-10 0,0-6-2,0-1-3,4-7-5,-4-20-10,-8 27-6,8-27-1,0 0 1</inkml:trace>
  <inkml:trace contextRef="#ctx0" brushRef="#br1" timeOffset="-19799.1324">1717-590 8,'0'0'17,"0"0"-3,0 0-1,0 0-1,0 0-2,0 0-1,0 0 0,-18 24-3,20-3 0,-4 6-1,2 18-1,0 6 0,0 17 0,0 6-1,2 11-1,-2 4 1,6 6-1,-4-4 0,4-10-2,-3-7 1,5-6-1,-4-9 0,0-10 0,1-15 0,-3 0 1,2-9-1,-2 1 0,-4-7 0,2-2 0,0-17 0,-6 25 0,6-25-1,0 0-1,-7 19-1,7-19-5,0 0-9,0 0-12,7-21 0,-7 21 1</inkml:trace>
  <inkml:trace contextRef="#ctx0" brushRef="#br0" timeOffset="2854.1632">1076 167 14,'0'0'12,"0"0"1,0 0 0,0 0-1,-2 28-1,2-28-1,-25 32-2,-1-9-3,9 9-1,-12 4 0,4 4-1,-7 0-1,2 5 0,-1-3-1,3-1 0,1-3 0,4-4 0,2-5-1,4-5 1,4-5-1,13-19 0,-17 19 0,17-19 0,0 0-2,0 0-6,13-25-14,-13 25-6,31-39 2,-9 12-1</inkml:trace>
  <inkml:trace contextRef="#ctx0" brushRef="#br0" timeOffset="2254.1286">793 97 1,'0'0'16,"0"0"-2,0 0-3,0 0-1,0 0-2,-19 24 0,19-24-1,-21 31-1,11-9-1,-9-1 0,6 2-2,-8 5-1,2 4-1,-2 1 0,-2 3 0,0-2-1,-1 0 0,1-2 0,0 4 0,4-2 0,-6-4 1,4 0-1,1-3 1,2-2-1,1-3 0,2-1 1,15-21 0,-19 21-1,19-21 1,-7 17-1,7-17 0,0 0-2,0 0-3,0 0-7,17 7-13,-17-7 0,24-18 0</inkml:trace>
  <inkml:trace contextRef="#ctx0" brushRef="#br0" timeOffset="1255.0718">213-60 9,'0'0'9,"-8"17"-1,8-17-1,-7 19 0,7-19-1,-10 24-1,10-24 0,-15 19-1,15-19 0,-15 19-1,15-19-1,-16 27 0,16-27 0,-15 28 0,15-28-1,-17 28 0,8-11 0,-3 0 0,3 2 0,9-19 0,-23 31-1,12-12 1,11-19 0,-27 32-1,27-32 2,-25 34-1,25-34-1,-23 30 1,23-30 0,-22 21 0,22-21 0,-19 21 0,19-21 0,0 0 0,-21 21 0,21-21-1,0 0 1,0 0-2,0 0 2,0 0-1,-16 17 0,16-17-2,0 0-2,0 0-6,0 0-10,0 0-3,0 0-2</inkml:trace>
  <inkml:trace contextRef="#ctx0" brushRef="#br0" timeOffset="3440.1968">1515 155 8,'0'0'10,"-11"23"-1,11-23 1,-21 30-1,9-7 0,-7 6-1,4-3 0,-8-1-3,4 5 0,-4-2 1,3 8-3,-5-11-1,2 7-1,4-9 0,0 3-1,0 3 1,2-9-1,2 1 0,-4-2 0,5 4 1,14-23 0,-28 32-1,28-32 1,-19 25-1,19-25 1,0 0-3,0 0-4,0 0-12,26-21-6,-12-6 0,12 7-1</inkml:trace>
  <inkml:trace contextRef="#ctx0" brushRef="#br1" timeOffset="-22209.2703">1397-743 6,'-7'26'17,"1"-9"-2,4 2-4,2 13-1,-2 10-1,4 13-2,-2 11-1,6 12 0,-4 16-1,3 10-1,-9 8-1,6 1 0,-5-3-2,3-4 1,-4-11-1,0-8-1,2-17 1,0-12-1,2-8 1,0-5-1,2-18 0,0-1 0,-2-3 0,0-23 0,0 26-1,0-26 0,0 0-4,-4-17-15,0-4-4,4-1-2,-2-12 0</inkml:trace>
  <inkml:trace contextRef="#ctx0" brushRef="#br0" timeOffset="4167.2382">1848 169 21,'0'0'25,"-14"22"-5,14-22-4,-17 21-2,17-21-6,-24 38-2,8-15-1,-1 3-1,-4 1-2,4 1-1,-6 8 0,1-6 0,1-3-1,2 3 1,2-11-2,3 6 1,-1-8 0,15-17 0,-15 21 0,15-21 0,-8 17-2,8-17 0,0 0-1,0 0-3,0 0-3,0 0-4,0 0-8,0 0-6,15 7 1</inkml:trace>
  <inkml:trace contextRef="#ctx0" brushRef="#br0" timeOffset="4662.2667">2237 195 5,'-9'25'19,"-8"-2"-4,-10 5-1,2 6-3,-9-2-1,4 6-2,-8 0-1,5 3-2,-3-5-2,12 0 0,-7-7-1,10-5-1,21-24-2,-24 29 0,24-29-3,0 0-7,0 0-14,21-6 1,-14-13-2</inkml:trace>
  <inkml:trace contextRef="#ctx0" brushRef="#br0" timeOffset="5248.3002">2676 271 13,'0'0'25,"-17"17"-4,17-17-4,-19 17-2,14 0-4,-14-4-3,5 10-2,-8-2-2,-1 9-1,-8-3-1,1 5-2,-4 4 1,-1-2-1,1-4 0,0 0 1,6-5-1,5-4 0,6-2-1,17-19 1,-14 17-2,14-17-2,17 2-4,-17-2-10,27-25-10,-2 14 0,-6-8 1</inkml:trace>
  <inkml:trace contextRef="#ctx0" brushRef="#br0" timeOffset="6017.3442">3080 301 17,'0'0'13,"-23"30"0,7-14 2,-8 6-3,5 1-1,-8 7-1,-5-9-4,1 15-1,-3-8-3,2 1 0,1-3-2,9-1 1,-5 0-2,10-8 2,0 1-1,17-18-1,-19 19 1,19-19-2,0 0-5,0 0-10,0 0-7,9-15-1,1-7-1</inkml:trace>
  <inkml:trace contextRef="#ctx0" brushRef="#br1" timeOffset="-17906.0242">3133-208 4,'-17'17'21,"19"4"-3,-2 2-2,0 7-4,7 12-3,-5-1-1,6 14-3,-3 0 0,3 6-2,-2 1 1,-3 2-3,-1-5 0,-2-6 0,-2-6-1,2-5 0,-3-2-1,-1-8-2,4-6-2,0-9-2,0 8-6,0-25-4,-4 28-8,4-28 1</inkml:trace>
  <inkml:trace contextRef="#ctx0" brushRef="#br1" timeOffset="-17266.9876">3549-19 20,'2'23'11,"-4"2"0,6 16 1,-4 3-1,2 9-1,-4-2-2,4 13-1,-4-9-3,2 6-1,0-8-1,0 0 0,-4-12-2,4-1 0,0-6 0,-2-9-1,0-1 0,2-24 0,-5 29-2,5-29 0,0 0-3,-19 9-7,19-9-10,0 0-1,-19-28 2</inkml:trace>
  <inkml:trace contextRef="#ctx0" brushRef="#br1" timeOffset="-16635.9515">4026-15 4,'0'0'21,"0"0"1,-7 21-8,7-21-3,0 0-3,-2 17-1,5 0-2,-4 4 0,4 11 1,-5 2-1,4 15 0,-5 2-2,3 10 0,-4-4-1,4 5 0,-4-5-1,2-2 0,2-10-1,-2-5-3,6-6-2,-4-34-9,-2 28-13,2-28-1,0 0 0</inkml:trace>
  <inkml:trace contextRef="#ctx0" brushRef="#br1" timeOffset="-15568.8905">4420 4 19,'0'0'15,"0"19"-2,3 0-1,-3 2-2,2 11-1,-2 4-2,2 11-1,2 0-3,-2 12-1,0-15-1,6 9 0,-5-6-1,1-2 1,2-5-1,-4-10-1,3-5 0,-3-8 0,0 8-1,-2-25-2,4 24-4,-4-24-2,0 0-10,-4 21-4,4-21 1</inkml:trace>
  <inkml:trace contextRef="#ctx0" brushRef="#br0" timeOffset="6782.3879">3492 362 11,'-17'9'24,"17"-9"-1,-36 34-6,9-21-3,12 6-4,-15-5-3,7 8-3,-4-3-1,1 8-1,-1-5-1,-2 11 0,3-5-1,-3 2 0,3-3 0,5-3 0,4-5-3,17-19-1,-21 17-7,21-17-9,0 0-6,13-28-1,0 3 1</inkml:trace>
  <inkml:trace contextRef="#ctx0" brushRef="#br0" timeOffset="7338.4197">3821 443 20,'-19'17'18,"0"0"-2,-2 8-1,-8-8-2,7 7-2,-9-3-2,6 8-3,-5-5-2,3 1-2,1-4-1,1-2-1,6-1 0,-4-2 1,8-1-2,15-15 0,-23 22-1,23-22-2,0 0-5,0 0-10,0 0-6,0 0-2,0 0 1</inkml:trace>
  <inkml:trace contextRef="#ctx0" brushRef="#br0" timeOffset="7894.4515">4150 494 10,'-23'19'16,"0"4"-1,2 0-2,-5-8-4,5 5-3,-2 3-3,6-8 0,3 2-2,14-17-1,-20 15-3,20-15-2,-18 19-7,18-19-9,0 0 0</inkml:trace>
  <inkml:trace contextRef="#ctx0" brushRef="#br0" timeOffset="8653.4949">4568 364 18,'0'0'19,"0"0"-2,-19 22-2,19-22-2,0 0-2,-30 25-2,24-8-3,-11-4-2,3 10-2,-1-4-1,4 9 0,-6-7-1,-2-2 0,3 7 0,1-7 0,0 2-1,15-21-1,-28 30-2,28-30-4,-19 23-6,19-23-8,0 0-4,0 0-1</inkml:trace>
  <inkml:trace contextRef="#ctx0" brushRef="#br1" timeOffset="-23728.3572">532-1148 20,'0'0'20,"-11"28"-8,11-1-2,-2 3-2,6 8-1,-4 9-1,5 13 1,-1 9-2,2 14 0,-4 6-1,0 15-1,-4 6 0,0 3-2,-4 1 0,0-3-1,-3-10 1,-1-9-1,5-8 0,-3-14 0,4-12 0,1-8 0,-1-3 1,4-15-1,0-7 0,-4-6 0,4-19-1,-4 24-3,4-24-3,0 0-9,0 0-11,0 0 0,0 0 0</inkml:trace>
  <inkml:trace contextRef="#ctx0" brushRef="#br1" timeOffset="-23057.3188">926-842 15,'-8'38'22,"8"15"-5,2 9-3,2 7-4,0 8-1,-4 8-2,5 10-2,-5 1-2,2 12-2,-6-2 1,-1 4-2,-3-4 2,0-6-2,5-7 0,-3-10 0,-2-7 1,6-21 0,1-13-1,2-12 0,3-13-1,-4-17-5,0 0-18,19-27-1,-17-5-2,6-2 1</inkml:trace>
</inkml:ink>
</file>

<file path=ppt/ink/ink12.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0-12-16T23:54:55.985"/>
    </inkml:context>
    <inkml:brush xml:id="br0">
      <inkml:brushProperty name="width" value="0.08333" units="cm"/>
      <inkml:brushProperty name="height" value="0.08333" units="cm"/>
      <inkml:brushProperty name="color" value="#ED1C24"/>
      <inkml:brushProperty name="fitToCurve" value="1"/>
    </inkml:brush>
  </inkml:definitions>
  <inkml:trace contextRef="#ctx0" brushRef="#br0">13227 7810 1,'-4'17'-1,"4"8"2,-8-10-1,8 4 0,0 5 0,4-5 1,-2 8 0,0-6 0,-2 1 1,4 3-1,-2 0 2,0-3-2,-2-1 1,0 0-1,0 2 0,-2-3-1,2 1 1,0-2-1,0 2 0,0 0 0,0 0 1,2 3-1,-2-1 0,-2 5 0,2-1 0,-2-1 1,2-1-1,-4 0 0,4-3 0,-4 1 0,0-4 0,4-2 0,0 2 0,-1 0 0,-1-2 1,2 6-1,0-1 0,-4 5 1,4-5-1,-2 1 0,0 0 0,-2-2 1,4 3-1,-2-1 0,0-8 0,2-15 0,-5 32 0,5-32 0,-2 34 1,2-34-2,-6 32 1,6-32 1,-2 35-1,-3-17 0,5 0 1,-2-1-1,0 0 0,2-17 1,-6 30-1,6-30 0,-6 28 0,3-11 0,-1 2 0,0 8 0,0-8-1,-3 9 1,5-3-1,-4 1 1,0-7-1,2 7 2,1-3-2,3-23 1,-8 34 0,8-34-1,-4 34 1,2-17 0,-3 8 0,5-4 0,-4 1 0,-2 3 0,0 0 0,3 1 0,-1-1 1,-4-1-1,4-1 0,1 0 1,-1-4-1,0 5 0,2-7 0,-2 2 1,2 0-1,0 0 0,1 0 1,-3-2-1,0 4 1,4-21 1,-6 30-1,6-30 0,-2 30 0,2-30 1,-3 35-1,3-35 0,-4 30-1,2-13 1,0 2 0,0-2 1,2-17-1,-4 26 1,4-26 0,-2 27-1,2-27 1,0 17-1,0-17-1,0 0 0,0 0 0,0 0 0,0 0 0,0 0 0,0 0 0,0 0-2,0 0-3,0 0-10,0 0-3</inkml:trace>
</inkml:ink>
</file>

<file path=ppt/ink/ink1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0-12-16T23:55:32.771"/>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58 10 0,'0'0'0,"0"0"0,0 0 0,0 0 0,0 0 0,0 0 0,0 0 0,0 0 0,0 0 0,0-18 0,0 18 0,0 0 0,0 0 0,0 0 0,0 0 0,0 0 0,0 0 0,0 0 0,0 0 0,0 0 0,0 0 0,0 0 0,0 18 0,0-18 0,0 0 0,0 0 0,0 0 0,-20 19 0,20-19 0,0 0 0,0 0 0,-18 38 0,18-38 0,0 0 0,-20 58 0,20-58 0</inkml:trace>
  <inkml:trace contextRef="#ctx0" brushRef="#br0" timeOffset="39.0022">-114 760 0,'-19'133'0</inkml:trace>
</inkml:ink>
</file>

<file path=ppt/ink/ink14.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0-12-16T23:55:36.231"/>
    </inkml:context>
    <inkml:brush xml:id="br0">
      <inkml:brushProperty name="width" value="0.08333" units="cm"/>
      <inkml:brushProperty name="height" value="0.08333" units="cm"/>
      <inkml:brushProperty name="color" value="#3165BB"/>
      <inkml:brushProperty name="fitToCurve" value="1"/>
    </inkml:brush>
    <inkml:brush xml:id="br1">
      <inkml:brushProperty name="width" value="0.08333" units="cm"/>
      <inkml:brushProperty name="height" value="0.08333" units="cm"/>
      <inkml:brushProperty name="color" value="#ED1C24"/>
      <inkml:brushProperty name="fitToCurve" value="1"/>
    </inkml:brush>
  </inkml:definitions>
  <inkml:trace contextRef="#ctx0" brushRef="#br0">81 991 8,'0'0'21,"0"0"-4,-17-20-2,17 20-4,0 0-1,-4-21 0,0 4-3,4 17-1,-3-38-1,3 15 0,-2-15 0,4 6-1,-6-11 0,6-1-1,-4-5 0,2 0-2,-4-6 2,4 6-2,-2 0 0,0 1 0,-2 3 0,1 7-1,-3 0 1,0 4-1,4 2 0,-3 0 0,3 3 0,0 7 0,-2-1 0,4 0 1,-2 4 0,2 19 0,-2-22-1,2 22 1,0 0-1,-3-19 1,3 19-1,0 0 0,0 0 0,0 0 0,5-17 0,-5 17 0,0 0 1,0 0-1,0 0 0,10-19 0,-10 19 0,0 0 1,0 0-1,0 0 0,0 0 0,22-6 0,-22 6 0,0 0 0,21 4 0,-21-4-1,25 4 1,-25-4 0,30 1-1,-11 1 1,2 0 0,1 4 0,1-4 1,4 3-1,1 1 0,-5 4-1,3-1 2,1-3-1,-5-1 1,1-1-1,-4-2 0,4 0 1,-1-2-1,-3-2 0,4 2 1,-1-2 0,3 2-1,3-2 0,1 2 1,-5 2 0,3-4 0,1 6-1,-3-6 0,-1 4 0,-1-2 1,-2 0-1,-2-4 0,-2 2-1,-17 2 1,30-5 0,-30 5 0,28-8 1,-28 8-1,21-5 0,-21 5 1,19-2 0,-19 2-1,0 0 0,21-6 1,-21 6-1,0 0 0,0 0 0,19 4 0,-19-4 0,0 0 0,0 0 1,0 0-2,0 0 1,0 0 0,0 0 1,17 0-2,-17 0 2,0 0-1,0 0-1,0 0 1,0 0 0,19-4 0,-19 4 0,0 0 0,0 0 0,0 0 0,17-2 0,-17 2 0,0 0 0,0 0 0,0 0 0,0 0 0,0 0 1,0 0-1,17 2 0,-17-2 0,0 0 0,0 0 0,0 0 0,0 0 0,0 0 0,0 0 0,0 0-1,0 0 1,0 0 0,0 0 0,0 0 0,0 0 0,0 0 0,0 0 1,0 0-2,0 0 2,2 19 0,-2-19-1,0 24 0,1-3 1,-1 6-1,0 7 1,2 4 0,-2 3-2,2 3 2,0 3-1,0 0 1,2-1-2,1-1 2,-1-1-1,0 1 1,4-5 0,-3 2-1,-1-6 2,0 3-2,0-3 1,1 0 0,-5-9-1,2-1 0,0-1 0,-2-6 0,0-19 0,2 24 1,-2-24-1,-2 19 0,2-19-1,0 0 1,-4 31 0,4-31-2,-3 26 0,3-26 0,-6 28-1,6-28-1,-4 21-3,4-21-12,0 0-13,-17-5-2,17 5 3,0 0-2</inkml:trace>
  <inkml:trace contextRef="#ctx0" brushRef="#br0" timeOffset="2393.1369">472 51 18,'0'0'25,"0"0"-4,0 0-4,-4 21-1,4 5-6,-18-9-2,6 17-2,-10 0-2,5 8-1,-8 0-1,2 9 0,-5-8-2,0-1 1,7-2-1,-2-6 0,2-6 1,4-1-1,2-7 0,15-20 0,-15 21 0,15-21 0,0 0 0,0 0-1,-13 19-3,13-19-1,0 0-7,0 0-11,0 0-7,24-21 2,-10-1-1</inkml:trace>
  <inkml:trace contextRef="#ctx0" brushRef="#br0" timeOffset="1025.0586">136 1041 3,'0'0'17,"0"0"-3,0 0-2,0 0-3,0 0 0,0 0-1,0 0-2,0 0 1,0 0-1,2 17 0,-2-17-1,26 5 1,-26-5-1,36 2 0,-13-6-1,7 4 0,0-5-1,6 5 0,0-2 0,4 2-1,1-2 0,1 2-1,-2-4 1,3 4 0,-9 2-1,8-6 1,-10 1-1,0 1 1,-2-4-1,0 0 1,-7 1-1,2-1 0,-3-2-1,1 7 1,-4-5-2,0 6 1,-4-6 0,2 12 0,-17-6 0,30 2 0,-30-2 0,23 7-1,-23-7 2,19 4-1,-19-4 0,0 0 0,21 6 1,-21-6-1,0 0 0,17 2 1,-17-2-1,0 0 0,0 0 0,19 2 0,-19-2-1,0 0 1,0 0 0,0 0 0,19-4-1,-19 4-2,0 0-11,0 0-18,0 0 0,9-29 0,-13 9-1</inkml:trace>
  <inkml:trace contextRef="#ctx0" brushRef="#br0" timeOffset="2927.1674">821 98 9,'0'0'9,"21"-11"3,-21 11 2,0 0 1,0 0-1,2 25 1,-2-25-3,-12 30-2,-1-7-3,2 14-2,-8-1-1,0 14-2,-4-3-1,-4 10 0,-5-3-1,1 5 0,-3-2 0,0 0 1,2-1-2,-3 1 2,1-2-1,2-4 0,1-2 1,7-9-1,1-4 0,6-6 0,2-3 0,15-27-1,-21 23-1,21-23-2,0 0-9,0 0-16,0 0 1,30-21-2</inkml:trace>
  <inkml:trace contextRef="#ctx0" brushRef="#br0" timeOffset="3579.2047">1034 437 12,'-6'21'12,"6"-21"0,-6 24 0,3-5 0,3-19-1,-18 48-2,-1-28 0,6 18-2,-8-6-2,6 6-1,-6-2-1,6 2 0,-4 0-1,0-2-1,4 0 1,-1-4-2,1-4 1,0-1-1,6-6 0,-3-2 0,12-19 0,-15 24 0,15-24-1,0 0-2,0 0-3,0 0-6,0 0-13,0 0-2,0 0 1</inkml:trace>
  <inkml:trace contextRef="#ctx0" brushRef="#br1" timeOffset="8823.5047">38-905 10,'0'-20'15,"0"20"-2,0 0-2,5-27 0,-5 27-1,2-21 0,-2 21 0,2-24-3,-2 24-1,6-31 0,0 14-2,-5-9 0,5-1-1,-4-7 0,6-4-1,-8-1 1,7-5-1,1-1 0,-4-3 0,-4 1-1,3 0 0,-3 0 0,2 7-1,-4 0 1,4 4-1,-4 0 0,2 8 0,0-4 0,0 5 0,0 2 0,0 3 0,2-3 0,-4 2 0,4 6 0,-2 0 0,0 17 0,0-26 1,0 26-1,2-23 0,-2 23 0,6-21 0,-6 21 0,2-20 0,-2 20 0,2-17-1,-2 17 2,0 0-2,4-21 1,-4 21 0,0 0 0,0 0 0,0 0 0,0 0 0,0 0 0,0 0 0,0 0 0,0 0 0,0 0 0,0 0 0,0 0 0,0 0 0,0 0 0,0 0 0,19-4-1,-19 4 1,0 0 0,19 4 1,-19-4-2,0 0 1,22 0 0,-22 0 0,23 3 0,-23-3 0,29 4 0,-10 0 0,0 0 1,0 0-1,5-1 0,-1 1 0,2 0 0,-2 0 0,5 1 0,-1-1 0,0 0 0,-1 0 1,-1 1-1,0-1 0,-3-2 1,1 0-1,-4 0 1,-2 0-1,-17-2 0,33 6 1,-33-6-1,26-2 1,-26 2-2,25 2 1,-25-2 0,30 0 0,-30 0 1,25 0-1,-25 0 0,25 1-1,-25-1 2,23 2-1,-23-2 0,21 2 0,-21-2 0,0 0 0,22 4 0,-22-4 0,0 0 0,0 0 0,17 4 0,-17-4 1,0 0-2,0 0 1,0 0 0,0 0 1,19-4-1,-19 4 0,0 0 0,0 0-1,0 0 2,0 0-1,0 0-1,0 0 1,18-9 0,-18 9 0,0 0 0,0 0 0,0 0 0,0 0 0,17-6 0,-17 6 0,0 0 0,0 0 0,0 0 0,0 0 0,0 0 0,0 0 0,0 0 0,0 0 0,0 0 0,0 0 0,0 0 0,0 0 1,0 0-1,0 0 0,0 0 0,0 0 0,0 0 0,0 0 0,15 17 0,-15-17 0,0 0 0,0 0 0,0 0 0,4 21-1,-4-21 1,0 20 0,0-20 0,0 33 1,-2-13-1,2-1 0,-2 10 1,2-1-1,0 6 0,0 2 1,2 6-1,-2-1 1,2 3-1,0 0 0,0-5 0,-1 3 0,3-6 0,0 0 1,0-4-1,0-2 0,-2 1 0,3-3 0,-1-4 1,0 1-1,-2-6 1,0 2-1,-2-21 0,0 30 0,0-30 0,-2 21 0,2-21 0,-2 25 0,2-25 0,-8 30 0,4-11 0,-1-2 0,1 4 1,0-1-1,4-20 0,-9 31 0,9-31 0,-4 20 0,4-20 0,0 0 0,0 0 0,0 0-1,0 0 0,0 0-4,0 0-21,0 0-5,0 0-2,0 0 1</inkml:trace>
  <inkml:trace contextRef="#ctx0" brushRef="#br1" timeOffset="9828.562">85-855 11,'0'0'18,"0"0"-3,0 0-2,0 0-1,15-19-2,-15 19 0,31-10-3,-12 8-1,0-2-1,4 4-1,-4 0-1,9 0 0,-3 0-2,3 6 2,-1-4-1,3 0 0,1-2 0,1 2 0,2-4 0,-1 8 0,-5-6 0,5 2-1,-7-1 1,5 1-1,-7 0 0,3-2 0,-4 2-1,1 0 1,-3-2 0,4 0 0,-2-2-1,0 0 1,-4 2 0,3-2-1,-3 0 1,-1 2-1,-1 2 1,0 0-1,-17-2 0,28 4 0,-28-4 0,27 8 1,-27-8-1,23 1 1,-23-1-1,19 4 1,-19-4-1,17 0 1,-17 0-1,0 0 1,21 6-1,-21-6-1,0 0 2,0 0-2,19 9-2,-19-9-3,0 0-23,0 0-4,0 0 0,0 0 1</inkml:trace>
  <inkml:trace contextRef="#ctx0" brushRef="#br1" timeOffset="10692.6116">408-1940 12,'0'0'12,"0"0"-2,0 0 0,0 0-1,0 0-2,0 0 0,-13 19-2,13-19 0,0 23-2,0-23 0,4 34 1,-2-8-2,-2 7 0,2 3 0,0 11-1,-1 6 1,1 2-1,0 13 1,-2-2-1,2 4 0,-4-4-1,4 6 1,-9-9 0,5-5 0,-4-3 1,2-2-1,-3-5 0,3-5 1,0-3-1,-2-8 0,6-7 1,-2-3-2,2-22 0,-3 19-1,3-19-4,0 0-9,3-21-14,-3 21 1,8-32-1</inkml:trace>
  <inkml:trace contextRef="#ctx0" brushRef="#br1" timeOffset="11436.6541">762-1896 7,'0'0'23,"0"0"-6,0 0-4,0 0-3,0 0-3,0 0-2,0 0 0,0 0-1,0 0 0,0 0 1,4 19-1,-6 0 0,6 13 0,-6 6 1,4 9-1,-4 10-2,2 3 1,-2 5-1,4 7 0,-4-2 0,2-2-2,0-2 1,2-2-2,-4-1 2,4-7-1,-2-8 0,2-1 0,0-13 0,1 2 0,-1-8 0,0-3 0,-2-25 0,4 27 0,-4-27-2,0 0-3,4 20-12,-4-20-13,0 0 0,-2-17 1</inkml:trace>
</inkml:ink>
</file>

<file path=ppt/ink/ink15.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0-12-16T23:54:50.081"/>
    </inkml:context>
    <inkml:brush xml:id="br0">
      <inkml:brushProperty name="width" value="0.08333" units="cm"/>
      <inkml:brushProperty name="height" value="0.08333" units="cm"/>
      <inkml:brushProperty name="color" value="#ED1C24"/>
      <inkml:brushProperty name="fitToCurve" value="1"/>
    </inkml:brush>
  </inkml:definitions>
  <inkml:trace contextRef="#ctx0" brushRef="#br0">13094 7541 0,'0'0'4,"0"0"-1,-12 17-1,12-17 1,0 0-2,0 0 1,0 0-1,0 19 0,0-19 1,0 0 0,0 0-1,0 25 2,0-25-1,0 23 0,0-23 0,0 22 1,0-22-2,0 25 1,0-25-1,0 21 0,0-21 0,4 24-1,-4-24 1,4 27 0,-4-12-1,0-34 1,23-92-7,-42 111 1,42 43-3,-42-41 1</inkml:trace>
  <inkml:trace contextRef="#ctx0" brushRef="#br0" timeOffset="2205.1261">13208 7680 13,'0'0'13,"0"0"-2,0 0-1,0 0-2,0 0-1,0 0-1,-17-8-2,17 8 0,0 0-2,-8 19 1,8-19-1,-6 21 1,6-21-1,-3 26 0,-1-7-1,2 2 0,0 4 0,0-3-1,2 10 0,0 3 0,0 1 0,2 3 0,-2 1 0,2 5 1,-2-1 0,6 5 1,-6 14-7,-6-7 0,6 11-3,-2-9 2,0 10 0,-5-7-1,3 5 0,-4-2 0,1-18 6,5 1 1,-6-5 1,2-8-1,4-4 0,-3-1 0,3-11 0,2-18 1,-2 25-1,2-25 0,0 0 0,0 0 0,0 0 0,0 0 0,2 17-1,-2-17-4,0 0-13,0 0-3</inkml:trace>
  <inkml:trace contextRef="#ctx0" brushRef="#br0" timeOffset="3326.1902">13299 8862 6,'0'-32'8,"0"32"-1,0-30-2,0 30-3,0-23-1,0 23 0,0 0-1,0 0-2,0 0-4,0 0-8</inkml:trace>
</inkml:ink>
</file>

<file path=ppt/ink/ink2.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0-12-16T19:20:01.782"/>
    </inkml:context>
    <inkml:brush xml:id="br0">
      <inkml:brushProperty name="width" value="0.21167" units="cm"/>
      <inkml:brushProperty name="height" value="0.21167" units="cm"/>
      <inkml:brushProperty name="color" value="#FFFFFF"/>
      <inkml:brushProperty name="fitToCurve" value="1"/>
    </inkml:brush>
  </inkml:definitions>
  <inkml:trace contextRef="#ctx0" brushRef="#br0">0 0</inkml:trace>
</inkml:ink>
</file>

<file path=ppt/ink/ink3.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0-12-16T19:19:29.479"/>
    </inkml:context>
    <inkml:brush xml:id="br0">
      <inkml:brushProperty name="width" value="0.05833" units="cm"/>
      <inkml:brushProperty name="height" value="0.05833" units="cm"/>
      <inkml:brushProperty name="color" value="#808080"/>
      <inkml:brushProperty name="fitToCurve" value="1"/>
    </inkml:brush>
    <inkml:brush xml:id="br1">
      <inkml:brushProperty name="width" value="0.21167" units="cm"/>
      <inkml:brushProperty name="height" value="0.21167" units="cm"/>
      <inkml:brushProperty name="color" value="#FFFFFF"/>
      <inkml:brushProperty name="fitToCurve" value="1"/>
    </inkml:brush>
  </inkml:definitions>
  <inkml:trace contextRef="#ctx0" brushRef="#br0">1476-333 15,'0'0'21,"0"0"-6,-12-19-3,12 19-3,0 0-3,0 0-2,-11-31 1,11 31-1,0 0 0,-4-18-1,4 18 1,0 0-1,-11-21 0,11 21 0,0 0-1,0 0-2,0 0 1,0 0-1,0 0 0,0 0 0,0 0 0,-4 21 0,4-21 0,4 17 0,-4-17 0,15 26 0,-15-26 0,21 36 0,-8-13 0,2-4 0,2-2-1,-1 2 1,1-2 0,-2 3 0,2-1-1,-2-2 1,-15-17 0,23 29-1,-23-29 1,19 21 0,-19-21-1,0 0 1,21 22-1,-21-22 1,0 0-1,0 0 1,0 0 0,0 0 0,21 12-1,-21-12 1,0 0 0,0 0 0,0 0 0,0 0-1,0 0 0,0 0 1,0 0-1,0 0 1,17 2-2,-17-2 1,0 0-1,0 0 1,0 0-1,0 0 0,15 7 0,-15-7 0,0 0 0,0 0 0,0 0-2,0 0 0,0 0 1,0 0-3,0 0-2,0 0-2,0 0-7,0 0-5</inkml:trace>
  <inkml:trace contextRef="#ctx0" brushRef="#br1" timeOffset="13010.7441">1787-1151 11,'0'0'13,"-17"-24"-2,6 7-3,1-1-1,-3 0-3,0-7-2,-1 2-1,1 4-2,2 2 2,-1-4-1,1 4-1,11 17 1,-13-22 0,13 22 1,0 0 0,0 0 1,0 0-1,-12 26 0,6 3 1,1-1 0,-3 2 0,1 4-1,-3 0-1,2-5 1,3-8-1,5-2 1,0-19 1,0 0 0,0 0 1,30 0 1,-15-21 1,6 4-1,2-12 0,0 5 0,-4-7-1,4 1 0,-6 6-1,2 3 0,-19 21 0,23-21-1,-23 21 1,0 0-1,3 26 1,-5-3-1,-3-2 1,3 9-2,0-5 0,-2-2 1,4-5-1,0-18 0,12 25 0,-12-25 0,26-2 0,-5-13 1,2-8 0,5-3-1,-1-12 2,-1 0-1,-1-5 0,-2 5 0,-10 6 0,1 5 0,-14 27 0,0 0-1,0 0 0,-18 19 1,1 13-1,-5 8 0,-3 3-1,-6 5 1,-3-1 1,-4-11-1,-2-8 0,1-1 0,-1-12 1,2-7-1,2-8 0,1-6 0,7-9-1,3 0 1,4-6 0,6-4 0,6 3 0,3-5 0,2 4 0,8 3 0,2-1 0,3 0 0,10 2 0,6 6 0,13-2 1,4 3-1,16 5 1,9 5 0,7 0 0,10 6 0,-3 5-1,1-1 1,-6 5-1,-2-4 1,-6 5-1,-7-3 1,-8 2-1,-5 0 1,-6 1-1,-6-5 1,-2 3-1,-8-1 0,-8-5 0,-18-6 0,28 7 0,-28-7 0,0 0 0,0 0 0,-10 17-1,-18-11 1,-10-2-1,-9 1 1,-10 7-1,-8-10 0,-7-1 0,-4 1 0,4 0 1,5-2 0,16 0 0,9 2 0,19-4 0,23 2 1,19 4 1,31-4 0,28-4 0,24-3 0,20-5 0,16-3 0,16-6-1,2-5 0,-2 1 0,-6 1 0,-25 3 0,-11 4-1,-19 4 0,-20 5-1,-20 2 1,-17 3 0,-11 1-2,-25 2 0,21 0-3,-21 0-6,0 0-16,-12-25-5,12 25 1,-17-23-1</inkml:trace>
  <inkml:trace contextRef="#ctx0" brushRef="#br1" timeOffset="13806.7897">2589-1300 7,'-38'13'26,"5"-15"2,9-2-1,-1-7-15,15-12-9,14-5-2,4-8 0,9-4 0,6-11-1,1 4 0,5-6 1,-1 9 0,-9-1 0,6 7 0,-12 10 1,-13 28 0,21 1 0,-19 30 0,-8 14 0,3 16 0,-11 3 1,1 12-2,0-4 1,0-2-1,-1-15 0,7-8 1,-1-19-1,8-28 0,0 0 0,19-4 0,-2-26 0,6-17 0,3-10 0,5-9-1,5-4 1,-4 5-2,1 9 1,-9 12 0,-3 21 0,-4 27 0,-3 13 0,-11 19 0,1 15 0,-8 6 1,2 7-1,2-3 0,-1-10 0,2-15-1,7-2-3,-8-34-5,30 17-15,-7-28-8,2-12 2,5-9-1</inkml:trace>
</inkml:ink>
</file>

<file path=ppt/ink/ink4.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0-12-16T19:18:51.309"/>
    </inkml:context>
    <inkml:brush xml:id="br0">
      <inkml:brushProperty name="width" value="0.05833" units="cm"/>
      <inkml:brushProperty name="height" value="0.05833" units="cm"/>
      <inkml:brushProperty name="color" value="#808080"/>
      <inkml:brushProperty name="fitToCurve" value="1"/>
    </inkml:brush>
    <inkml:brush xml:id="br1">
      <inkml:brushProperty name="width" value="0.00882" units="cm"/>
      <inkml:brushProperty name="height" value="0.00882" units="cm"/>
      <inkml:brushProperty name="color" value="#212121"/>
      <inkml:brushProperty name="fitToCurve" value="1"/>
    </inkml:brush>
  </inkml:definitions>
  <inkml:trace contextRef="#ctx0" brushRef="#br0">1021 520 28,'0'0'21,"0"0"-4,0 0-2,31 0-3,-31 0-3,45-25-3,-18 7-1,9-3-2,2 2-2,2-6 1,0-1-1,-2-1 0,-4 6 0,0 1 0,-7 3 0,-4 5 1,-23 12-2,25-15 2,-25 15-2,0 0 2,-16 17-1,-3 6-1,-9-2 0,-6 7 0,-10 6 0,0 6-1,-5 1 1,-3-1-1,3-4 0,5-6 2,10-1-1,7-8 0,27-21 0,-17 15 1,17-15-1,40-27 1,0-1 0,15-6-1,2-12 1,8 1 0,0-6-1,-5 7 2,-8 5-2,-7 6 1,-14 7-1,-10 9 2,-21 17-2,0 0 1,0 0 0,-44 19-2,6 4 2,-10 3-3,-7 10 1,-9-2-1,1 4 2,2-4-2,6-2 1,4-9-1,15-6 1,11-8 1,25-9 0,0-15 0,19-6 0,11-13 0,8-3 0,14-5 2,-1-4-2,2-3 1,-2 6-1,-5 7 0,-8 4 0,-7 15 1,-12 0-1,-19 17-1,0 0 1,-10 22 0,-13-1-1,-7 6 0,-8 12-2,-10 1 0,1 9 1,-5-13-2,7 4 2,-1-8-1,12-2 1,4-7 0,11-13 2,19-10 1,0 0-1,20-36 1,13 9 0,9-9 0,5-5 0,6-1 0,2 2 0,-3 2 1,-10 8-2,-8 7 2,-13 8-1,-21 15 0,0 0 1,0 0-1,-27 40-1,-5-12 0,-10 6 0,-4 0-1,-3 2 1,1-5-1,3-5 0,5-3 0,9-8 1,9-7 0,22-8 0,0 0 0,3-25 0,20 2 1,8-3 0,10-8 0,5-4 0,4 6 0,-3-2 0,-1 0 0,-6 5-1,-10 14 0,-1 0 0,-12 5 0,-17 10 1,0 0-1,0 0 0,0 0 1,-8 27-2,-15-16 1,-1 16-1,-13-1 0,1 3 0,-7-1-1,-3 0 1,0 1 0,-1-5 1,9-1-2,5-10 2,7 1-1,5-7 1,21-7-1,-19 2 1,19-2-2,0 0 2,19-19 0,-2 10-1,6-8 1,3-4 0,5 4 1,-3-8-1,7 4 1,-3 2-1,-2 2 1,1-1-1,-3 6 1,-3 3-2,-2-3 1,0 5 0,-2-1 0,-21 8 0,30-15 1,-30 15-2,25-13 1,-25 13 1,17-8-1,-17 8 0,0 0 0,0 0 1,11 21-1,-11-21 0,-23 38 1,4-15-1,-5 3 0,1-3 0,-2 0-1,2-5 2,23-18-1,-23 14 2,23-14-1,0 0 0,40-32 1,-9 9-1,5-6 1,4-1-1,4 2 0,-8-1-1,-2 9 0,-7 6 0,-5 11-1,-22 3 1,8 20 0,-18 14 0,-10 6-2,-11 6 1,-3 5-1,-4-2 1,-8-2 0,6-1 0,2-12 0,8-14 1,5-1-1,25-19 2,-19 8-1,19-8 0,25-21 0,2 4 0,5-6 0,6-3 0,2-8 1,-2 4-1,0 3 1,-6 8-1,-1-2 1,-14 12 0,-17 9-1,17 4 1,-17-4-1,-10 32 0,-3-8 0,-6-5 0,2 10 0,-6-5-1,0-1 1,6-4 0,17-19-1,-28 23 1,28-23 0,0 0 0,0 0 0,0 0 0,13-15 1,4 1-1,4-5 0,4-1 0,-1 1 1,-1 2-1,0 0 0,-8 3 0,-15 14 0,23-15 0,-23 15 0,0 0 0,-8 19-1,8-19 1,-28 34-1,11-15 0,0 6 0,-4-3 0,-2-1 0,6-2 1,0-2-1,17-17 1,-29 17-1,29-17 1,0 0-1,0 0 1,0 0-1,0-26 1,13 9-1,-13 17 1,27-32 0,-8 13 0,-2-4-1,-17 23 1,31-25 0,-31 25 1,17-13-1,-17 13 0,0 0 1,0 0-1,0 23 1,0-23-1,-15 24 1,15-24-1,-23 23 0,23-23 0,-17 21 0,17-21 0,0 0 0,0 0-1,-17 4 1,17-4 0,0 0-1,7-23 1,-7 23 0,10-30 0,-10 30 0,9-34 0,-1 15-1,-1 0 1,1-2 1,0-2-2,-7 2 1,5 1 0,0 3 1,-6 17 0,4-31 0,-1 14-2,-3 17 2,2-24-1,-2 24 0,2-23 0,-2 23 0,6-19-1,-6 19 1,0 0 0,2-23 0,-2 23 0,0 0-1,6-19 1,-6 19 1,0 0-1,7-17 0,-7 17 0,0 0 0,8-19 0,-8 19 0,0 0 0,7-18 0,-7 18 0,0 0 0,8-21 0,-8 21-1,0 0 2,0 0-1,0 0 0,0 0-1,9-19 1,-9 19 0,0 0 0,6-17 1,-6 17-1,0 0 0,0 0 0,0 0 0,4-17 1,-4 17-1,0 0 0,0 0 0,0 0 0,0 0 0,0 0 0,0 0 1,0 0-2,0 0 1,0 0 0,0 0 0,0 0 0,0 0 0,0 0 0,0 0 0,-15-17 0,15 17 1,0 0-1,0 0 1,0 0 0,0 0 0,-23 3 0,23-3 0,0 0-1,-17 18 1,17-18-1,0 0 1,-19 20-1,19-20 0,0 0 0,-23 19 1,23-19-1,0 0 1,-23 15-1,23-15 0,0 0 1,-23 21-1,23-21-1,0 0 1,0 0 0,-15 13 0,15-13 0,0 0 0,0 0 0,-17 16 1,17-16 0,0 0-1,-17 17 0,17-17 1,0 0-1,-19 15 1,19-15-1,0 0 0,-17 19 0,17-19-1,0 0 1,-21 19 1,21-19-2,0 0 1,-19 17 0,19-17 0,0 0 0,-21 17 0,21-17 0,0 0 1,-19 22 0,19-22-2,0 0 2,-23 17-1,23-17 0,0 0 1,0 0-1,-23 16 0,23-16 0,0 0 0,0 0 0,-17 13 1,17-13-1,0 0 0,-19 11 0,19-11 0,0 0 1,-21 13-2,21-13 1,0 0-1,-19 19 1,19-19-2,0 0 2,-19 23 0,19-23 0,0 0-1,-19 15 2,19-15-1,0 0 0,-21 13 1,21-13-1,-17 16 0,17-16 0,-17 9 0,17-9 0,-19 15 1,19-15-1,-19 12 0,19-12 0,-19 9 0,19-9 0,-17 9 0,17-9 0,0 0 0,-21 10 0,21-10-1,0 0 1,-25 15 1,25-15-1,-17 9 0,17-9 0,-17 18 0,17-18 0,-19 13 1,19-13-1,-17 9 0,17-9 0,-19 6 0,19-6 0,-21 6 1,21-6-2,-25 3 2,25-3-1,-26 6 1,26-6 0,-29 8-1,29-8 0,-30 5 1,30-5-1,-30 8 1,14-6-1,16-2 0,-30 9 1,30-9-1,-31 2 1,31-2-1,-32 6 0,32-6 0,-23 5 0,23-5 0,-32 0 0,32 0 1,-28 4-1,28-4 0,-25 2 0,6 0 1,2-2-1,17 0 0,-29 4 1,29-4-1,-28 0 0,28 0 0,-31 0 0,31 0 0,-24-2 0,24 2 0,-29 0-1,29 0 1,-25 6 0,25-6 0,-30 7 0,30-7 0,-31 12 0,31-12 0,-30 7 1,30-7-1,-27 4 0,27-4 0,-30 0 0,30 0 0,-30 2 0,30-2 0,-31 0 0,16 0 0,-2-2-1,17 2 1,-31-4 0,31 4 0,-30 0 0,30 0-1,-23 2 1,23-2-4,0 0-6,-26 8-20,26-8-2,0 0 0,-6-17-1</inkml:trace>
  <inkml:trace contextRef="#ctx0" brushRef="#br0" timeOffset="13573.7764">-693 564 8,'0'0'15,"-17"3"-1,17-3 0,0 0-1,0 0-1,0 0-2,0 0-1,0 0-2,28-1-1,-11-1-2,10 7-1,3-5 0,8 4-1,2-2-1,0 2 0,2-10-1,0 8 1,-6-2-1,-6 2 0,-7-2 1,0 0-1,-23 0 1,26 4-1,-26-4 1,0 0-1,0 0 0,0 0 0,0 0 0,0 0 0,-26 11 0,7-5 0,-8-1 1,-5-1-1,-6 2-1,-2-2 1,-2-3 1,6 1-1,2 0 0,5-2 0,7-4 0,2 1 1,20 3-1,-17-6 0,17 6 0,0 0 0,23-9 0,2 7 1,9-2-1,6 2 0,6 2 0,3 0 0,4 0 1,-1 0-1,-9 0 0,-3 2 1,-11-2 0,-6 0 0,-23 0 0,22-4-1,-22 4 1,0 0 0,-19-7-1,0-3 1,-5 4-1,-7 1 0,-3-1-1,-4 0 1,-2 4 0,2 1 0,4 2 0,3 1-1,9 0 1,5 0-1,17-2 1,0 0 0,0 0-1,24 12 1,5-11 0,5 1 0,6 2 0,2-2-1,-2 0 1,-4 4 0,-6-5 0,-5-1 1,-25 0-1,23 2 1,-23-2 0,0 0 0,-38 2-1,9-4 1,-11-7-1,-2 1 0,-5-3 1,-3 0-1,5-1-1,5 1 1,4-2-1,11 3 1,4 4 0,21 6 0,0 0 0,0 0 0,21-1 0,6 4 0,7 5 0,6 0 0,5-1 1,1 1-1,4 1 0,-9-5 0,-5 3 1,-5-5-1,-10 2 0,-21-4 1,19-2-1,-19 2 0,0 0 1,-29-11-1,3 5 0,-7 2 0,-7-1 0,-3-1 0,-10 0 0,5 1-1,4-1 1,4 2 0,8 2 0,5-1-1,27 3 1,-21 1 0,21-1 0,20 8-1,2 0 1,11-5 0,7 1 0,5 0 1,5 0-1,3-6 1,-4 4-1,-1-2 0,-10-2 0,-6 0 1,-9-2-1,-6 4 1,-17 0-1,0 0 0,0 0 0,-34 8 1,3-10-2,-7 6 1,-9-4 0,-4 2-1,-5-2 1,3 1-1,8 1 1,5-2-1,7 4 1,7-4-1,9 2 1,17-2 0,0 0 0,0 0-1,0 0 1,38 4 0,-8-6 0,8 2 0,6 0 0,3 0 0,3-2 1,-3 0-1,-9 2 0,-2-2 0,-9 0 0,-8 2 0,-19 0 1,17-2-1,-17 2 0,-17 6 0,-2-2 0,-10 0 0,-7 3 0,-7 1-1,-9-2 1,-3-1-1,0 5 0,2-7 1,5 1-1,6-4 0,8 4 1,8-6 0,26 2 0,-29 0 0,29 0 0,0 0 0,17-19 0,8 10 1,7-5-1,10 1 0,6-2 0,1-2 1,0 2-1,-3 4 0,-2-1 0,-10 3 1,-13 5-1,-21 4 1,0 0-1,0 0 1,-25 15 0,-5-11-1,-12 2 0,-2-1 0,-3 1 1,-3-4-2,5 0 1,1-4-1,6 0 0,6 2 1,13 4-1,3-4 1,16 0-1,0 0 1,0 0 0,0 0 0,0 0-1,19-23 1,0 15 0,6-1 0,4 3-1,3 3 1,6 1 0,0 2 0,2 0 0,0 3 0,-2 1 0,0 0 0,-8 2 1,-7-4-1,-4-1 1,-19-1-1,21 4 0,-21-4 0,0 0 1,0 0-1,-25-9 1,6 5-1,-7-4 0,-5 1 0,1-1 0,-2 4-1,1-3 1,5 3 0,3 2-1,6 0 1,17 2 0,-19 2 0,19-2 0,0 0-1,0 0 1,0 0 0,0 0 0,0 0 0,0 0 0,0 0 0,0 0 1,17 17-1,-17-17 0,19 6 0,-19-6 0,17 6 0,-17-6 0,17 13 1,-17-13-1,0 0 0,23 17 0,-23-17 1,19 13 0,-19-13-1,21 4 0,-21-4 0,22 15 1,-22-15-1,21 13 1,-21-13-1,25 14 1,-25-14 0,21 13-1,-21-13 2,23 7-2,-23-7 1,23 14 0,-23-14-1,22 7 1,-22-7-1,25 10 1,-25-10-1,25 5 1,-25-5-1,25 0 0,-25 0 1,22 2-1,-22-2 0,25 0 1,-25 0-1,25 0 0,-25 0 0,25 2 0,-25-2 0,26 4 0,-26-4 1,25 6-1,-25-6 1,26 1 0,-26-1-1,25 2 1,-25-2-1,25-3 0,-25 3 1,30-6-1,-13 4 0,-17 2 0,31 0 1,-31 0-1,28-2 1,-28 2-1,31 0 0,-31 0 0,19-4 0,-19 4 0,23-9 0,-23 9 0,24-2 0,-24 2 0,21-4 0,-21 4 1,25 0-1,-25 0-1,21 2 2,-21-2-1,17-4 0,-17 4 0,23 0 0,-23 0 0,19-3 1,-19 3-1,21-4 0,-21 4 0,24-4-1,-24 4 1,29-4 0,-29 4 0,32-6-1,-17 3 1,-15 3 1,31-6-2,-31 6 2,30-4-1,-30 4 0,29 0 1,-29 0-2,28-2 1,-28 2 0,21 2 1,-21-2-1,17-2 0,-17 2 0,19-2 0,-19 2 1,21-3-1,-21 3 0,29-12 0,-29 12 0,28-9 0,-28 9 0,27-10 0,-27 10 0,30-5 0,-30 5 0,25 0 0,-25 0 0,30-2 0,-30 2 0,29-2 1,-29 2-1,25-4 0,-25 4 0,21-9 0,-21 9 0,19-4 0,-19 4 0,19-6 1,-19 6-1,21-4 0,-21 4 0,20-5 0,-20 5 0,23-8 0,-23 8 0,23-7 0,-23 7 0,23-10 0,-23 10 0,21-9 0,-21 9-1,19-6 1,-19 6 0,0 0 0,23-6 1,-23 6-1,0 0-1,22 2 2,-22-2-1,0 0 0,16 2 1,-16-2-1,0 0 0,0 0 0,0 0 0,19-9 0,-19 9 0,0 0 0,0 0 1,0 0-2,0 0 1,0 0 0,0 0 0,0 0 0,0 0 0,0 0 0,0 0 0,0 0 1,0 0-2,0 0 1,0 0 0,0 0-1,0 0 1,0 0 0,-21 11 0,21-11-1,-21 9 1,21-9 0,-25 10 0,25-10 1,-30 15-1,13-7 0,-2 1 0,0-1 0,-2 1 0,-4-1 0,2 1-1,0-5 1,0 2-1,3-4 1,-3 3 0,0-1-1,4 0 1,-2 0 0,0 1 0,2-1 0,-4-2 0,0 5 1,6-5-2,-5 0 2,1 0-1,-2 0 0,0 0 0,4 0 0,-4 2-1,8-1 1,-10-1 1,4 2-2,4 0 1,2-4 0,15 0 0,-30 4-1,30-4 1,-23 2 0,23-2 0,-23 1 0,23-1 1,-25 2-2,25-2 1,-23 6 0,23-6 0,-24 4 0,24-4 0,-23 5 0,23-5-1,-21 4 1,21-4 1,-17 2-1,17-2 0,-21 8 0,21-8 1,-19 2-1,19-2 0,-23 0 0,23 0 0,-19 0 0,19 0 0,-26-4 0,26 4-1,-25 2 1,25-2 0,-25-2 0,25 2 0,-28 2 0,28-2 0,-19 3 0,19-3 0,-23-1 0,23 1 0,-21 9 0,21-9 1,-23 2-1,23-2 0,-23 4 0,23-4 0,-23 4 0,23-4 0,-22-4 0,22 4-1,-19 0 1,19 0 0,-21-6 0,21 6 0,-23-6 0,23 6 0,-25-3 0,25 3 0,-30-12 0,30 12 0,-29-5 0,29 5 0,-26-10 0,26 10 0,-23-6-1,23 6 2,0 0-2,-17-3 1,17 3 0,0 0 0,0 0 0,0 0 0,0 0 0,0 0 0,0 0 0,0 0 0,0 0-1,0 0 1,2-19 0,-2 19 0,21-12 0,-21 12 0,26-9 0,-9 5 0,-17 4-1,33-7 1,-16 7 0,0-4 0,0 2 0,0 0 1,-17 2-1,34 2-1,-34-2 2,31-2-1,-31 2 0,26-4 0,-26 4 0,23 2 0,-23-2 0,17-2 0,-17 2 0,0 0-1,19 0 2,-19 0-1,0 0-1,0 0 1,0 0 0,0 0 0,19 0 1,-19 0-1,0 0 0,0 0-1,19 8 2,-19-8-1,17 2 0,-17-2 0,17 0 0,-17 0 0,18 5 0,-18-5 1,0 0-2,20-2 1,-20 2 1,0 0-1,0 0 0,23 6 0,-23-6 0,0 0 0,17 0 0,-17 0 0,0 0 0,0 0 0,16-7 1,-16 7-2,0 0 1,0 0 0,22-6 0,-22 6 1,0 0-1,18 0 0,-18 0 0,0 0 0,17 4 1,-17-4-1,0 0 1,19 0-1,-19 0 0,0 0 0,17-8 0,-17 8 0,0 0 0,23-11 0,-23 11 0,0 0 0,22-8 0,-22 8 0,0 0 0,23-4 0,-23 4 0,17-3 0,-17 3 0,23-8 0,-23 8 0,23-2 0,-23 2 1,23-4-1,-23 4 0,24-3 1,-24 3-1,25-4 0,-25 4 0,25-8 1,-25 8-1,25-7 0,-25 7 0,22-8 1,-22 8-1,23-9 1,-23 9-1,19-10 0,-19 10 0,0 0 0,23-19 0,-23 19 0,0 0 0,21-7 0,-21 7 0,0 0 1,23-6-1,-23 6 0,19 4 1,-19-4-2,0 0 0,15-2 1,-15 2 1,0 0-2,21 0 1,-21 0-1,0 0 1,23-6 1,-23 6-1,19 0 0,-19 0 0,0 0 1,23-7-2,-23 7 2,0 0-2,17-2 1,-17 2 0,0 0 0,0 0 1,17 4-2,-17-4 1,0 0 0,0 0 1,19 5-3,-19-5 2,0 0 0,0 0 0,21-4 0,-21 4 0,0 0 0,0 0 1,0 0 1,19 2-3,-19-2 2,0 0-1,0 0 0,0 0 0,0 0 0,21 2 0,-21-2-2,0 0 3,0 0-1,20-9 0,-20 9-1,0 0 1,0 0 0,21-4 0,-21 4 1,0 0-1,19 6-1,-19-6 2,0 0-1,18 7 1,-18-7-1,0 0 0,19 0 0,-19 0 2,0 0-2,19-11-2,-19 11 4,0 0-2,0 0 0,20-19 0,-20 19 0,0 0 1,18-8-1,-18 8 0,0 0 1,17-3-1,-17 3 1,0 0-2,0 0 2,21-17-2,-21 17 1,0 0 0,17-12 0,-17 12-1,0 0 1,17-7 1,-17 7-1,0 0 1,21-6-1,-21 6 0,0 0 0,17-6 0,-17 6 1,0 0-2,19-7 1,-19 7 0,0 0 0,21-10 0,-21 10 0,0 0-1,21-17 1,-21 17 0,0 0 0,22-17-1,-22 17 1,0 0 1,25-13-1,-25 13 0,21-2 0,-21 2 0,19-2 1,-19 2-1,21-6 0,-21 6 0,17-3 0,-17 3 0,0 0 0,21-10 0,-21 10 0,0 0 0,17-9 0,-17 9 0,0 0 0,17-12 0,-17 12 0,0 0 0,17-9 0,-17 9 0,0 0 0,0 0 0,21-17 0,-21 17 0,0 0-1,0 0 1,17-15 0,-17 15 0,0 0 1,0 0-2,19-19 1,-19 19 1,0 0-1,12-17 0,-12 17 0,0 0 0,0 0 0,15-17 0,-15 17 0,0 0-1,0 0 1,0 0 0,17-13 0,-17 13 0,0 0-1,0 0 1,0 0 0,19-17 0,-19 17 1,0 0-1,0 0-1,0 0 2,0 0-1,0 0 0,17-14 0,-17 14 1,0 0-1,0 0 0,0 0 0,0 0-1,0 0 1,0 0 0,0 0 0,17-13 0,-17 13 1,0 0-1,0 0 0,0 0 0,21-13 0,-21 13 0,0 0 0,0 0-1,0 0 0,17-21 1,-17 21 0,0 0 0,0 0 0,0 0 0,0 0-1,17-10 2,-17 10-1,0 0 0,0 0 1,0 0-1,0 0 0,0 0 1,18-3-1,-18 3 0,0 0-1,0 0 1,0 0 0,0 0 0,0 0-1,0 0 1,0 0 0,0 0-1,0 0 1,19-2 0,-19 2 0,0 0 0,15 21-2,-15-21 2,9 19-1,-9-19 1,14 24 0,-14-24 0,9 19-1,-9-19 0,0 0 1,15 25 0,-15-25-1,0 0 1,16 19-2,-16-19 1,7 19 0,-7-19 0,0 0 0,10 22 0,-10-22 0,0 0 1,5 21 0,-5-21-1,0 0 1,2 19 0,-2-19 0,0 17 0,0-17 0,0 23 0,0-23 0,-2 24 0,2-24 1,-5 19 0,5-19-1,-6 25 1,6-25-2,-8 19 2,8-19-1,-7 19 0,7-19-1,-16 26 1,5-5-1,11-21 1,-30 28 0,14-9-1,-3 4 1,-1-2 0,-3 2 0,0-1 0,0-3 1,0 2-1,2 4 0,-1-5 0,-1 1 1,2 2-1,-2-6 0,0 0 1,0-4-1,1 2 0,-3-7 1,2-1-2,0 1 2,-5-4-1,3 2 0,-3-1 0,3 5 0,-2-1 0,1 2 0,1 3 0,2-3 0,0 2 0,2 1 0,2-3 0,0-2 0,19-9 0,-34 17 0,34-17 1,-28 16-1,28-16 0,-25 11 0,25-11-1,-19 9 1,19-9 0,-21 6 0,21-6 0,0 0-1,0 0-1,-25 8-2,25-8-17,0 0-11,0 0-1,0 0-1</inkml:trace>
  <inkml:trace contextRef="#ctx0" brushRef="#br0" timeOffset="17411.9959">-1146 560 11,'0'0'18,"0"0"-5,-13-21-3,13 21-3,0 0-1,0 0-1,0 0 0,17 4-1,-17-4-1,23 23 1,-23-23-1,28 34 0,-12-12-1,4 1 1,-8-2-1,13 11 0,-8-4 0,2 1 1,-2 1-2,4-2 1,-6-3 0,4 3-1,-4-7 0,0 2 1,-15-23-1,29 36 0,-29-36 1,21 30 0,-21-30-1,19 29 0,-19-29 0,19 26 0,-19-26 0,19 19 0,-19-19-1,17 17 1,-17-17-1,13 17 1,-13-17 0,10 17-1,-10-17 1,0 0-1,15 23 0,-15-23 1,0 0-1,15 26 0,-15-26 0,0 0 0,12 19 0,-12-19 0,0 0 0,0 0 0,0 0 1,13 17-2,-13-17 2,0 0-1,0 0 0,17 13 0,-17-13 1,0 0-1,19 16 0,-19-16 0,0 0 0,11 17 0,-11-17 1,0 0-1,0 0 1,0 0-1,0 0 1,0 0 0,0 0-1,0 0 1,0 0-2,0 0-1,0 0-5,0 0-12,0 0-11,0 0-1,0 0 0</inkml:trace>
  <inkml:trace contextRef="#ctx0" brushRef="#br0" timeOffset="32741.8728">1411 416 12,'17'0'20,"-17"0"-3,42-2-2,-17-5 0,9 12-2,0-12-4,10 9-1,-8-6-2,8 2 0,-10-6-4,4 5 2,-13-3-2,-3 2 0,-22 4-1,0 0 0,0-25-2,-22 20 1,-11-1 0,-9 2-1,-7-1-1,-4 3 1,2 0 0,-1 2 0,14 2 1,6 2 0,9-3 0,23-1-1,0 0 1,0 0 0,21 2-1,9-11 1,5 1 0,8-1 0,5-1 0,-6-1 1,-2-6-1,-2 9 1,-10 1 0,-3 1 1,-25 6-1,30-6 0,-30 6-1,0 0 1,0 0-1,0 0 1,0 0-1,-30 12-1,9-6 1,-4-1 0,0-1-1,-3 2 1,1-3 0,5 5 0,6-4 0,16-4 1,0 0-2,0 0 2,23-10-1,9 1 1,1-1-1,11 5 1,1-5 0,3 5 0,-8-1 0,-1-2 1,-10 5-1,-12 10 0,-17-7-1,0 0 1,-40 25 0,-7-6-1,-8 0 0,-12 9 0,2 0 0,1-1-1,7-3 2,15-5-2,10 0 1,13-5-1,19-14 1,0 0-1,34 3 1,0-12 0,12-2 0,3 1 1,12-5-1,2 0 1,-3 2-1,-6 3 1,-13 1 0,-8 7 1,-33 2-3,0 0 2,-19 21 0,-21-4-2,-19 1 3,-4 1-3,-7 6 1,0-4-1,13-2 1,7-6-1,18-4 0,13-7 1,19-2-1,0 0 1,42-9 0,1-4-1,7-3 1,11 5 1,5-8-1,3 2 2,-1 6-2,-11-1 2,-11 7-1,-10 3-1,-17 8 2,-19-6-3,-19 19 2,-17-2-2,-12 0 1,-7 0-1,-2-4 1,-4-2 0,6 1-1,9-5 1,16 3-1,15-9 1,15-1 0,0 0 0,40 0 0,5-3-1,9-3 2,8 0-1,7-1 0,-3-3 1,3-1-2,-9 5 1,-10-3 1,-12 3 0,-13 0-1,-25 6 0,0 0 0,0 0 0,-42 8 0,-4 0 1,-7-3-2,-6 5 1,-2-1 0,6-1 0,8-1 0,10-3 0,15 0 0,22-4 0,0 0 0,40-4 0,3-2-1,7 5 1,9-11 0,7-1 0,-3 3 0,-4-1 0,-6 4 0,-11-1 0,-10 0 1,-9 7-1,-23 1 1,0 0-1,0 0 0,0 0 1,-48 22-1,3-12-1,-14 1 1,-8-1 0,-3 3-1,0-8 1,7 3 0,8-2-1,9-1 1,16-3 0,30-2-1,0 0 1,0 0 0,17-7 0,17 1 0,6 0 0,2-1 0,7 1 0,-5-3 0,0-1 0,-6 1 1,-10 7-1,-9-2 1,-19 4-1,0 0 1,0 0-1,0 0 0,-34 11 1,2-1-1,-10-3 0,-4 1 0,-3-2 0,-4-1 0,-1 3 0,3-2 0,9-3-1,4-1 1,12 0 0,5 0 0,21-2 0,-23 2-1,23-2 2,0 0-2,0 0 1,19-2 0,-19 2 0,27 0 0,-5-2 0,9 2 0,1 0 0,6-4 0,2 2 1,6 2-1,-5 0 0,3-1 0,-6 2 0,-7-1 1,-5 0 0,-26 0-1,21 4 1,-21-4-1,-23 12 1,-7-9-1,-8 3 0,-8 4 0,-3-3-1,-2-1 1,1-2 0,4-4-1,12 3 1,6-3 0,28 0-1,-15 0 1,15 0-1,30-9 1,-2 3 0,14 2 0,6-3 0,5-1 0,2-1 0,0 7 1,-3-4-1,-12 2 1,-8 1-1,-15 3 0,-17 0 0,0 0 0,-34 2 0,-4-4 0,-14 4-1,-3-1 0,-9 1 0,1-2 0,-7 4 0,7-4 0,4 0 0,6 2 0,5-2 0,8 0 0,8-2 1,3 4 0,9-4 0,20 2 0,-19-2 0,19 2 0,0 0 0,0 0-1,0 0 2,24-13-2,-24 13 2,19-6-1,-19 6 0,0 0 0,23-9 1,-23 9 0,0 0-1,0 0 1,0 0-1,0 0 0,0 0 0,0 0 0,0 0-1,0 0 1,0 0 0,0 0 0,0 0 0,0 0-1,0 0 1,0 0 1,0 0-1,0 0 0,0 0 0,-25-2 0,25 2 0,-28 2 0,11 2 0,17-4 0,-33 3-1,16-1 1,17-2 0,-24-3-1,24 3 1,0 0 0,0 0 0,0 0-1,24-2 2,-1-2-1,13 4 0,6-4 1,11-3-1,8-1 1,4 0-1,3-1 1,-1-4-1,-1-1 0,-5 5 0,-6-2 0,-9 1 1,-12 4-1,-7-3 1,-8 3 0,-19 6 0,0 0-1,19-9 0,-19 9 0,0 0-1,0 0 1,-19 7 0,2-1 0,-6-2-2,-6 0 2,-3 1 0,-6-1 0,-2-2 0,0 0 0,2-2 1,8 0-2,5 2 1,25-2 0,-23-4 0,23 4 0,19-15 1,8 5-1,5 1 0,14-6 0,-1 3 1,10-1-1,-1 6 1,-7 3-2,-3-4 1,-10 5 1,-4 3-1,-30 0 0,25 0 1,-25 0-1,0 0 0,0 0 1,0 0-1,0 0 0,0 0 0,-9 18 0,9-18 1,0 0-2,0 0 1,0 0 0,15 19 1,-15-19-2,19 8 2,-19-8-1,23 15-1,-23-15 2,21 15-1,-21-15 1,0 0-2,22 21 1,-22-21-1,0 0 1,0 0 0,0 0 0,0 0-1,18 13 1,-18-13 0,0 0 0,0 0 1,0 0-1,0 0 1,0 0-1,0 0 0,0 0 0,0 0 0,-33-5 1,12 1-1,-3-6 0,-12 1 0,1-2 0,-7-5 0,3-1-1,-1-2 2,2 2-2,3-3 0,5 3 1,1 1 0,10 5 0,2-2 0,17 13-1,-21-15 1,21 15 0,0 0 0,0 0 0,0 0 0,-7-21-1,7 21 1,0 0 0,0 0 0,0 0 0,0 0 0,0 0 0,0 0 0,0 0 0,0 0 1,0 0-1,-8-17 0,8 17 0,0 0 0,-23 4 0,23-4 0,-24 5 1,24-5-2,-31 10 1,10-5 0,2 3 0,-3 3 0,-1-3-1,0 3 2,6-1-2,0 1 1,17-11 0,-27 21 0,27-21 1,-13 21-1,13-21 0,-4 21 0,4-21 0,8 24 0,-1-7 0,-7-17 0,10 30 0,-10-30-1,4 31 1,-4-31-1,-21 28 2,3-13-2,-10-5 2,-4-3-1,-8 3-1,0-3 1,-4 3 0,6-1 0,-2-1 0,6-4 0,5-2 0,7 1 0,22-3 0,-23 4 0,23-4 0,0 0 0,0 0 0,26-11 0,-5 7 0,4-4 0,4 5 0,3-1 1,-2 2-1,-1-2 1,-8 2-1,-4 2 1,-17 0-1,0 0 0,0 0 0,-40 13 0,2-7 0,-10 4-1,-9-3 1,-9 5-1,-8-7 0,1 5 1,3-3-1,2 3 1,9-3-1,7-3 1,18 2 0,13-8 0,21 2 0,17 2 0,19-8 0,14-3 0,11-3 1,7 3-1,1-3 0,-5-1 0,-5 4 0,-9-1 1,-18 6-1,-11 3 0,-21 1 0,0 0 0,-42 9 0,-4-1 0,-9 3-1,-15 2 0,-2-1 0,-10-3 0,0 4-1,4-3 1,8-1 0,7-5 0,16 2 0,11-3 0,13-1 1,23-2 0,0 0 0,36-7 1,4 1-1,21 0 1,5 1 0,10-7 0,0 3 0,2-2-1,-17 1 1,-8 4 0,-17-1 0,-19 3-1,-17 4 0,-34 8 0,-10-1 0,-11 3-1,-11 1 0,-10 4-1,0-2 1,2 1 0,5-3 0,12-3-1,15-3 1,14 1 1,28-6 0,0 0 0,32 2 0,23-8 0,19-3 1,16-5 0,10 5 0,5-4 0,-4-8 0,-8 8 0,-13 1 0,-21 1 0,-27 3 0,-32 8 0,0 0-1,-42 8 1,-17 5-1,-22 0 0,-11-1 0,-12 7-1,-8-6 0,-1-2 1,3 4-1,2-7-1,9 2 1,8-5-1,11 3 0,10-8 0,11 5 1,11-8 0,8 1 0,15-4 1,25 6 0,-17-19 0,17 19 1,19-23-1,4 12 0,-2 2 0,-2-3 0,-4 3 0,-15 9 1,21-6-1,-21 6 0,0 0 0,-32 2 0,5 4-1,-5 3 1,-4 1 0,-6-3-1,-2 3 1,2-1 0,3 1-1,4-3 1,7-1 0,7-4 0,21-2 0,0 0 0,0 0 0,36-8 1,-2 1 0,8-3-1,4 3 1,-3-3 0,-1 1 0,-9-1 0,-7 6 0,-26 4 0,0 0-1,0 0 1,-49 0-1,3 8 0,-9 0-1,-6 5 0,-3-4 0,-1 3 0,2-3 0,8 2 1,9-3-1,12 1 1,9-5-1,25-4 1,-20 4 0,20-4 0,0 0 0,20-6 0,-20 6 1,27-11-1,-27 11 1,31-15-1,-31 15 0,22-13 1,-22 13 0,19-12-1,-19 12 0,0 0 0,0 0 0,0 0 1,0 0-1,-9 27 0,9-27 0,-27 30 0,10-17 0,0-1 0,-2-3 0,19-9 1,-27 15-1,27-15 0,-22-2-1,22 2 1,0 0-1,-12-21 1,12 21 0,-6-26 0,6 26-1,-11-25 1,11 25 0,-19-19 0,19 19 0,-23-15 0,23 15-1,-19-7 1,19 7 0,0 0-1,-17-8 1,17 8 0,0 0 0,0 0 0,0 0 0,0 0-1,0 0 1,0 0 0,-11 17 1,11-17-2,-2 19 1,2-19 0,4 29 0,3-11 0,5 1 1,1 0-1,8 6 0,4 0 1,3-3 0,4-3-1,1 6 1,3-8-1,-2 2 0,-2 0 1,-5-6-1,-6-4 0,-2 1 0,-19-10 0,0 0 0,0 0 0,-21 2 0,-4-10 0,-3-5-1,-6-4 1,-6-8-1,2 1 0,-2-7 0,5 3 0,3-6 0,4 6 0,1 1 0,10 4-1,2 6 1,15 17 0,-8-21 0,8 21 0,0 0 0,15 4 1,-15-4-1,25 27 1,-12-10 1,3 7-1,-5 3 0,2 1 0,-1 6 1,1-3-1,0-7 0,1 1 0,1-1 0,-2-1 1,-13-23-1,29 23 0,-29-23 0,0 0 0,0 0 0,0 0 0,0 0 0,-37-34 0,18 17-1,-3-10 1,1 5 0,0-3 0,6 4-1,15 21 1,-25-24 0,25 24 0,0 0 0,0 0 0,-8 30 0,20-4 1,1-3 0,6 7-1,4 1 0,3-3 1,1 0-1,-2-3 0,-1-6 1,-3-6-2,0 2 2,-21-15 0,27 13-1,-27-13 1,0 0-1,0 0 1,0 0-1,-2-22 1,2 22-2,-38-40 2,15 19-2,-9-9 1,1-2 0,1-6 0,0 10-1,-3-7 1,9 7 0,3 3 0,4 5-1,17 20 2,-27-25-1,27 25 0,0 0 0,0 0-1,0 0 2,0 0-1,0 0-1,0 0 1,11 27 0,-1-7 0,5 5 0,2-2-1,6 3 1,0 1 0,2 1 1,-1-7-2,-3-2 2,-2-4-1,-19-15 0,29 25 0,-29-25 0,0 0 0,0 0-1,0 0 2,0 0-2,-35-27 1,15 4 0,-5-5 0,-7-4 0,-1-2-1,-1-10 1,2 3 0,1 1-1,7 6 1,1 0-1,6 7 0,3 6 1,7 4 0,7 17-1,0 0 1,0-19 0,0 19 0,0 0-1,21 2 2,-21-2-1,0 0 0,17 17 0,-17-17 1,9 17-1,-9-17 0,10 27 1,-5-8-1,5 5 1,-1 9-1,3-7 1,5 6-1,4 2 0,4 0 1,5 0-1,4-3 0,4 3 1,6-10-1,5 7 0,5-12 0,1-4 1,0-2-1,0-4 0,-4-5 1,1-4-1,-7-4 1,-1-3-1,-2-1 1,0 3 0,-2-1-1,1-4 1,5 3 0,2 1 0,-1-7 0,6 5 0,-1 1 0,-3-1 0,4-5 0,0 5 0,-5-1 0,1 0 0,-3 5 0,0-2 0,-5 2-1,3-1 1,4 1 0,-3 6-2,-1-6 2,0 4-1,1-10 0,1 9 1,-8-5-1,-2 0 0,-2 2 0,-3 1 0,-6-3 0,-3 4 0,-5 6 1,-17-4-1,29-6-1,-29 6 1,19-2 0,-19 2 0,0 0 0,0 0-1,17-5 0,-17 5-1,0 0 1,0 0-1,-19-2-1,2 2 0,0 2 1,-8-4-1,0 6 1,-3-6-1,7 5 0,-2-4 0,23 1-1,-23 3-1,23-3-4,0 0-11,0 0-7,31-15 0</inkml:trace>
  <inkml:trace contextRef="#ctx0" brushRef="#br0" timeOffset="25441.4552">-678 687 10,'26'2'13,"1"-4"-3,-4 4-2,-6-2-3,-17 0-3,17 0-1,-17 0 0,-23-2 1,-1 4 0,-11-1 0,-1 1 0,-11 0 0,7 4 1,-6-6-1,14 6 1,-4-6 1,11 3-1,4-1 0,21-2 2,-17 6 1,17-6-1,17 9 1,10-5-1,5-6 0,16 6 0,5-8-1,6 2-1,2-3-1,-2 3-1,-6-4 0,-10 4 0,-8 2-1,-16 0 0,-19 0 0,0 0 0,-35 23 0,3-16 0,-13 5 0,-1-1 0,-5 1 0,3-5 0,6 4 0,4-5 0,8-6 0,11 0 0,19 0-1,0 0 1,0 0 0,30-13-1,8 5 1,12-1 1,7-1-1,5-1 0,5 0 0,-4-3 1,-6 5-1,-8-2 1,-11 5-1,-9 0 0,-12 1 0,-17 5 0,0 0-1,-21 7 1,-11 1-1,-12 1 0,-9 4 0,-8 6 0,0-2 1,0-3 0,10-1-1,9 0 2,13-5-1,29-8 0,0 0 1,21 21 0,25-29 0,21 4 0,14-5 1,14-6-1,12-1 0,3-4 0,-2-3 0,-7 4-1,-17 2 1,-16 0 0,-24 2-1,-16 13 1,-28 2-1,-28 15 0,-20 6-1,-16 2 0,-16 5 0,-9 0-1,-1 5 1,1-3 0,11-9 0,15 1 0,21-3 1,16-7 0,26-12 0,0 0 0,47 11 0,7-17 0,12-5 1,20-6 0,1-4 0,8 0 0,2-3 0,-8 1-1,-7 0 1,-15 4 0,-12 6 0,-25 7-2,-30 6 1,0 0 0,-55 27-1,-8-1 0,-15 3 0,-7 5 0,-12 0-1,6-2 2,11-2-1,11-7 1,18 0 0,21-10-1,30-13 1,0 0 0,24 4 1,20-12-1,17-7 1,11-2-1,14-8 1,7-1 1,-2-1-1,-3 1 0,-11 3 0,-8 4 0,-22 0 0,-14 6 0,-33 13 0,0 0-1,-25-2 1,-19 16-1,-13 1-1,-11 0 0,-4 4 0,-4 2 0,5-4 0,5-2 0,12-4 0,11-1 0,18-5 0,25-5 1,0 0 0,25-2 1,22 0 0,18-7 0,11-4 0,17-6 1,6 0-1,4-2 0,-5 2 1,-12-2-1,-14-3-1,-15 10 1,-21 1-1,-36 13 1,0 0-1,0 0-1,-49-2 1,-2 12 0,-4 1-1,-3-1 0,-2 1 1,5 4-1,-1-2 1,5-1-1,11-7 1,6 1 0,7 4 0,10-7-1,17-3 1,0 0 0,0 0 0,36-21 0,6 8 0,9-6 0,12-3 0,2-5 1,7 2-1,2 3 0,-11 1 1,-10 2-1,-13 4 0,-17 5 0,-23 10 0,-19 2 0,-23 4 0,-19 9-1,-11 6 1,-14 0-1,-3 3 0,0-5 0,9 2 1,10-8-1,13 4 0,15-9 1,19-4 0,23-4-1,0 0 1,32-4 1,16-4-1,18-3 1,12-4 0,14-4 0,6 0-1,7-2 1,-10 0 0,-10 3 0,-16 0 0,-14 7 0,-17 4 0,-19 5-1,-19 2 1,-21 13 0,-17-2-1,-6 10 0,-11-2 0,-6 2 0,-3-2 0,1 0 0,2-4-1,14-2 1,5 2 0,8-13 0,9 2 0,25-4-1,0 0 1,0 0 0,0 0 0,55-32 0,-7 13 1,12 0-1,13-4 0,7 0 0,-2-5 0,-4 13-1,-12 2 2,-12-2-1,-16 7 0,-34 8 0,0 0 0,0 0 0,-49 28-1,-5-13 2,-6 10-2,-15-2 0,-3 5 1,-1-9-1,1 4 1,7-8-1,3 0 0,5-9 1,6 1-1,0-3 0,8-6-1,1 0 2,3 0-1,3 1 0,6 2 0,-1-1 1,5 0 0,7 4 0,3 0 0,3 0-1,0 1 2,19-5-1,-31 12 0,31-12 0,-26 11 0,26-11 0,-29 13 0,29-13 0,-27 12 0,27-12 0,-24 9-1,24-9 2,-17 12-1,17-12 0,-17 11 0,17-11 0,-18 11 0,18-11 0,-19 12 0,19-12 0,-24 13 0,24-13 0,-25 6-1,25-6 1,-25 13 0,25-13 0,-24 9 0,24-9 0,-29 6-1,29-6 1,-32 8 1,32-8-1,-31-6 0,14 2 0,0-3 1,0-3-1,-4-1 0,4-1 0,-2-5 0,2 4-1,17 13 1,-31-28 0,31 28 0,-19-19 0,19 19 0,0 0 0,-15-19 0,15 19 0,0 0 0,0 0 0,0 0 1,19 13-1,0-7 1,8 1-1,11-1 1,9-2 0,9-2 0,4-2-1,3-2 1,-4 2 0,-6 0-1,-7-2 0,-16 6 1,-9-1-1,-21-3 0,-11 23 0,-14-11 0,-9 3 0,-6-4 0,-8 4-1,1-2 0,-1-3 1,8-6-1,4 5 1,10-5 0,26-4-1,-19-2 1,19 2 0,32-11 0,6 5 1,8 0-1,5-1 0,2 3 1,-1 0 0,-7-5-1,-9 7 0,-9 0 1,-27 2-1,0 0 1,0 0-1,-38 9 0,7-1 0,-3 3-1,-2-7 1,0 2 0,6-2-1,5 1 1,4-1 0,21-4 0,-25 4 0,25-4 0,0 0-1,0 0 2,0 0-1,0 0 0,17-2 0,2 4 1,6-2-1,6 2 1,5-4-1,2 0 0,0 2 1,-4 4 0,-2-10-1,-13 4 0,-19 2 0,0 0 0,0 0-1,-34 21 1,-6-12-1,-7-1 0,-5 5-1,1-5 1,1-4 0,9-3 0,8 3 0,11-4 1,22 0 0,0 0 0,22-2 0,13-1 0,8 1 1,7 0 0,5-4-1,-2 2 1,-2 1-1,-7 1 1,-12 2 0,-9-2-1,-23 2 1,19 2-1,-19-2 1,0 0-1,0 0 0,0 0 1,0 0-1,17-19 0,2 9 0,8-1 1,9 0-1,6 1 1,4-3 0,5 5 0,4 1-1,4-3 1,-2 1 0,4 1-1,2 1 1,-10-3-1,2 1 1,-2 1-1,-5-3 1,-3 5 0,-5 0-1,-4 5 1,-2-3 0,-3-4 0,1 6 0,-5-1 0,-1 3-1,5-2 1,-6-2-1,5 0 1,-3 2-1,3 0 1,-1-2 0,-3 1-1,3-1 1,-5 0-1,1 0 1,-2 2 0,-2-3 0,0 1 0,2 2-1,-1 0 1,1-2-1,4 3 1,-3-1-1,1 0 1,2-2-1,1 0 1,-3 2-1,2-3 0,-1-1 2,-1 2-1,-2-2-1,0 1 0,1 1 0,-1 0 1,-2 2-1,-4-1 0,6 3 0,-2-6 0,-2 4 0,0 0 0,0-2 0,4 0 1,-6 3-1,-2 1 0,-15 0 0,30-4 0,-30 4 0,25-2 0,-25 2 1,23-4-2,-23 4 1,25-9 0,-25 9 1,22-4-1,-22 4 0,21-4 0,-21 4 0,23-4 0,-23 4 0,17-3-1,-17 3 1,23-8 0,-23 8 0,23-8-1,-23 8 1,21-3 0,-21 3 0,21 0 1,-21 0-1,23-4 0,-23 4 0,22-2 0,-22 2 1,23-4-1,-23 4 0,23-7 0,-23 7 0,19-6 0,-19 6 0,19-11-1,-19 11 1,0 0 0,25-12-1,-25 12 2,17-4-1,-17 4 0,23-3 0,-23 3 1,22-2-1,-22 2 0,21-2-1,-21 2 1,21-8 1,-21 8-2,0 0 1,19-9 0,-19 9 0,0 0 0,0 0 0,0 0 1,17-10-2,-17 10 1,0 0 1,0 0-2,0 0 1,0 0 1,12-19-1,-12 19 0,0 0-1,0 0 1,0 0 0,0 0 1,6-18-2,-6 18 1,0 0 0,0 0 0,-4-18 0,4 18 0,0 0 0,0 0 1,-10-18-1,10 18 0,0 0 0,-9-17 1,9 17-1,0 0 0,-12-19 0,12 19 0,0 0-1,-13-21 1,13 21 1,-9-23-1,9 23 0,-10-19 0,10 19 1,0 0-1,-15-23 1,15 23-1,0 0 0,-19-18-1,19 18 2,0 0-2,-17-16 1,17 16 0,0 0 0,-21-13-1,21 13 1,0 0 0,-23-13 0,23 13 0,-17-6 0,17 6 0,-19-7 0,19 7 0,-21-14 0,21 14 0,-23-15 0,23 15 0,-25-17-1,25 17 1,-22-17 0,22 17 0,-25-21-1,25 21 1,-31-19 0,31 19-1,-28-20 1,28 20 0,-30-19 0,30 19 1,-29-17-1,29 17 0,-27-15-1,27 15 2,-24-17-1,24 17 0,-25-19 0,25 19 0,-25-21-1,25 21 1,-23-23 0,23 23 0,-20-21-1,20 21 1,-19-19 0,19 19 0,-21-17 0,21 17 0,-23-17 0,23 17 0,-17-15 0,17 15 0,-16-17 0,16 17 0,0 0-1,-17-15 1,17 15-2,0 0 2,0 0-1,-21-13 1,21 13-1,0 0 1,0 0-1,0 0 0,0 0 1,0 0-1,0 0 0,0 0-1,0 0-1,0 0-1,-9-17-3,9 17-8,0 0-10,17 13-7,-17-13 0,30 4 0</inkml:trace>
  <inkml:trace contextRef="#ctx0" brushRef="#br0" timeOffset="19156.0957">-1108 594 27,'0'0'17,"0"0"-2,0 0-2,-19 15-3,19-15-2,-2 25-2,12-6-2,-10-19-1,15 34 0,-9-14 0,11 5-1,-4-4 0,2 5 0,-3-3 0,3 0 0,-4-4-1,5 3 1,-5 3 0,4-6 0,-1 4-1,3-4 1,-4-1-1,2-2 0,0 1 0,-15-17 0,25 22-1,-25-22 0,23 25 1,-23-25-1,17 17 0,-17-17 1,15 21-1,-15-21 1,15 23-1,-15-23 1,0 0 0,25 24-1,-25-24 1,0 0 0,23 21 0,-23-21-1,17 11 1,-17-11 0,17 12-1,-17-12 1,17 7-1,-17-7 1,17 8-1,-17-8 1,0 0-1,23 0 1,-23 0 0,17-2 0,-17 2-1,21-2 1,-21 2-1,27 0 0,-10-2 0,2 0 0,-2-5 0,0 7 0,2-4 1,-2 2-1,2-4 1,-2 4 0,0-3 0,3-3 0,-1 6 0,0-5 0,0 1-1,0-2 1,0 5 0,0-1-1,0 0 0,0 2 0,-2 0 0,2-1 0,-2 1 0,-17 2 0,30-12 0,-30 12 0,27-9 0,-27 9 0,25-4 0,-25 4 0,24-4 0,-24 4 0,27-2 0,-27 2 0,26 0 0,-26 0 0,27-5 0,-27 5 0,27-6 0,-27 6 0,24-9 0,-24 9 1,29-16-1,-29 16-1,30-11 2,-30 11-1,31-15 0,-31 15 0,30-10 0,-30 10 0,29-7 1,-29 7-1,24-13-1,-24 13 1,25-6 1,-25 6-1,23-13 0,-23 13-1,23-15 1,-23 15 1,24-16-1,-24 16 0,23-19 0,-23 19 0,27-9 0,-27 9 1,25-11-1,-25 11 0,19-10 0,-19 10 0,28-11 0,-28 11 0,25-21-1,-25 21 2,23-17-2,-23 17 1,30-15 0,-30 15 0,23-6 0,-23 6 0,26 0 0,-26 0 0,27-2 0,-27 2 0,17-2-1,-17 2 1,0 0 0,17-9 0,-17 9 0,0 0 0,17-4 0,-17 4 0,21 2 0,-21-2 1,27-4-1,-27 4 0,27-5 0,-27 5 0,24-2 0,-24 2 0,27-6 0,-27 6 0,27-8 0,-27 8 0,22-7-1,-22 7 1,25-8 0,-25 8 0,25-5-1,-25 5 1,28 0 0,-28 0 0,25 2 1,-25-2-1,25-2 0,-25 2 0,24 0 1,-24 0-1,25-6 0,-25 6 0,27-8 0,-27 8 0,28-7 0,-28 7 0,31-19-1,-31 19 1,32-19 0,-13 8 0,-19 11-1,27-25 1,-27 25-1,28-13-2,-28 13-4,0 0-24,21 5-3,-21-5 1,0 0 0</inkml:trace>
  <inkml:trace contextRef="#ctx0" brushRef="#br0" timeOffset="16301.9324">-1247 407 4,'0'0'15,"-3"18"-3,3-18-1,0 0-3,0 0 0,0 0-2,0 0 0,7 19-1,-7-19-1,0 0 2,0 0-3,14 21 0,-14-21 0,9 17 0,-9-17-1,0 0 1,12 19 0,-12-19-1,0 0 2,0 0-1,0 0 0,0 0 1,0 0-1,0 0 0,0 0-1,0 0 1,-23-11-1,23 11 0,-25-23 0,6 14-1,0-8 0,-2 1 0,-2 1-1,8 0 0,15 15 1,-30-26-1,30 26 0,-19-29 0,19 29 0,-16-19 1,5 0-1,3-3 1,1 3-1,-1-2 1,4 0-1,-5 2 2,3 0-2,-1-1 0,7 20 0,-8-17 0,8 17 0,0 0 0,-10-27 0,10 27-1,0 0 1,-9-15 0,9 15 0,-8-17 0,8 17 0,-7-17 0,7 17 0,0 0 1,-14-29-1,14 29-1,0 0 2,-17-20-1,17 20 0,0 0 0,-15-23 0,15 23 0,0 0 0,0 0 0,-13-19 0,13 19-1,0 0 2,0 0-2,0 0 1,0 0 0,-17-15 0,17 15 0,0 0 1,0 0-2,0 0 1,0 0 0,0 0 0,0 0 0,0 0-1,0 0 1,0 0 0,0 0 0,24-15 0,-24 15 1,23-10-2,-23 10 2,31-9-1,-14-3 0,-17 12 0,30-13 0,-30 13 1,32-13-1,-32 13 0,31-13 0,-31 13 0,30-8 1,-30 8-2,31-7 1,-31 7 0,30-2 0,-30 2 0,25-6 1,-25 6-1,17 0-1,-17 0 2,0 0-1,0 0 1,0 0-1,19-9 1,-19 9-1,0 0 0,0 0 0,0 0 0,0 0 0,0 0 0,-6 17 1,6-17-2,0 0 1,-7 24 0,7-24 0,-6 25 0,6-25 0,-8 22 0,8-22-1,-7 29 1,3-8 0,-2-2-1,1 3 0,3 7 1,0-3 0,2-3-1,0 0 1,0-3-1,0-20 1,11 31 0,-11-31 0,19 24 0,-9-5-1,3 2 1,-13-21-1,21 28 1,-10-11-1,-3 0 0,0 1-1,-8-18 2,0 0-1,0 0 1,0 0-1,0 0 1,0 0 1,-12-25-1,1 2 1,-3 0-1,-1-3 1,0 1-1,-2-3 1,0 3-1,17 25 0,-31-28 0,31 28 0,-17-13 0,17 13 0,0 0-1,2 24 1,10 5 0,1-1-1,2 1 0,0 6 0,0-4 1,1 1-1,-3-6 1,-4-1-1,-9-25 2,0 0-1,8 19 1,-8-19-2,0 0 2,-8-28-1,8 28 0,-9-40 0,3 13 0,-1 1 1,-1-1-1,0 1 1,7 5-1,1 21 1,0 0-1,0 0 0,15 36-1,-6-4 1,6 2 0,1 4-1,-1 0 1,10 0-1,-10-16 1,-2 1 0,-1-4 0,-12-19-2,20 21-5,-20-21-12,0 0-12,0 0 1,0 0-2</inkml:trace>
  <inkml:trace contextRef="#ctx0" brushRef="#br0" timeOffset="5641.3227">-1119 473 14,'-17'-15'19,"17"15"-4,-19-14-2,19 14-2,-23-13-1,23 13-3,-21-13-1,21 13-2,-17-4-1,17 4-1,0 0 0,-4 21-1,4-21 1,12 30-1,5-13 0,4 4-1,-2 4 1,3-6 0,-1 3-1,2-5 0,-6-2 1,-17-15-1,19 23 1,-19-23 0,0 0-1,-17 10 1,0-16 0,-6-2-1,-2-1 1,-3-1-1,-2-1 0,-3-6 0,3 4 0,7-2 0,4 3 0,19 12 0,-30-20-1,30 20 1,-8-21 0,8 21 0,0 0 0,25 0 0,-3 3 0,1 1 0,8 6 0,7 1 0,0 8 0,-2-11 0,0 1-1,-6 2 1,-7-1 1,-2-3-1,-21-7 1,0 0-1,0 0 1,-21 2-1,6-13 0,-14-4 0,3-6-1,-5 2 0,1-6 0,0 1 1,5 1-1,6 2 0,0 6 1,19 15-1,-17-15 1,17 15 0,0 0 0,15 23 0,2-4 0,2 0 0,10 1 0,1 3 0,-3 0 0,1-6 0,-3 0 0,-2-6 0,-23-11 0,22 6 0,-22-6 1,0 0-1,-17-25 0,-4 10 1,-1-7-1,-5-3 0,-1 2 1,3-5-2,-4 1 1,6-11 1,4 18-1,12-1 0,7 21 0,-6-17 0,6 17 1,23 17 0,2 6 0,11 16-1,2-5 1,2 0 0,5 2-1,-1-2 0,-2-3 1,-6-9-1,-13-5 1,-4-5 0,-19-12 0,0 0 0,0 0 0,0 0 0,-19-27 0,-2 10 0,-6-5-1,-5-5 0,-6-3 0,4-2 1,-4 1-2,5-6 2,3-1-2,7 4 2,6 18-1,17 16 0,0 0 0,17 0 0,6 12 0,6 16 0,7 8 0,5-2 0,3-9 0,0-6 0,-4 0 0,-6-6 0,-4-2 0,-5-5 0,-25-6 1,25 4-1,-25-4 1,0 0-1,-34-27 0,11 12 0,-6-8 1,-3 3-1,0-5 0,-2-7 0,3 2 0,-1-3 0,11 9 0,0-3 1,21 27-1,-11-26 1,11 26-2,24 19 1,5 3 1,7 9-2,6-5 1,7 12-1,-1-10 1,-1 1-1,-3-10 0,-4-2 1,-8-8 0,-7 1 0,-25-10 0,21 3 1,-21-3-1,-23-11 0,-6 0 1,-1-6 0,-12-4-1,-2-2 0,-5-9-1,2-2 2,1 4-1,2-10 1,14 10-1,-1 1 0,12 12 0,0-4 1,19 21-2,0 0 1,0 0 0,25 27-1,-4-6 1,6 3-1,1 1 2,10 5-3,-4-5 3,1-4-2,-3-4 1,-2 5-1,-1-10 1,-8-3 0,-21-9 0,24 13 1,-24-13-1,0 0 0,0 0 0,-22-13 1,-5 2-1,-5-2 0,-4-8 0,-6-4 1,0 8-2,-2-9 2,6-1-1,0 4 1,8 3-1,5 1 1,8 9-1,17 10-1,-23-19 1,23 19 0,0 0-1,0 0 0,0 0 1,0 0-1,17 0 0,-17 0 1,21 12-1,-21-12 1,29 30-1,-29-30 0,22 34 2,-12-13-2,-10-21 1,13 30-1,-13-30 1,6 23-2,-6-23 2,0 0 1,0 0-2,0 0 0,0 0 1,0 0 0,0 0 0,0 0 1,0 0-1,0 0-1,0 0 1,0 0 1,0 0-1,-29 0 1,29 0-1,-26-21 1,26 21-1,-29-30 1,29 30-2,-17-29 2,17 29 0,0 0-1,-17-9 0,17 9 0,0 0 0,0 0-1,0 0 1,0 0 0,0 0 0,0 0 0,0 0 0,0 0 1,-15-25-2,15 25 2,0 0-1,0 0-1,0 0 1,0 0 0,-12 29 0,12-29-1,-1 36 1,1-19-1,0-17 2,-2 24-2,-2-9 2,4-15-2,-4 21 1,4-21 1,0 0-1,0 0 0,0 0 1,0 0-1,-15-30 0,15 30 1,-8-17-1,8 17 0,-7-17 0,7 17 1,0 0-1,0 0 0,0 0 0,5 23-1,-5-23 1,0 0 0,8 15 0,-8-15-1,0 0 1,0 0 0,0 0 0,0 0 1,0 0-2,0 0 1,0 0 0,9-23 1,-9 23-1,0 0-1,0 0 2,4-21-1,-4 21 0,4-17 1,-4 17-1,0 0 0,0 0 0,0 0 1,-4-23-2,4 23 1,-2-18-1,2 18 2,0 0-1,-5-17 0,5 17 0,-4-21 0,4 21 1,0 0-1,-2-19 1,2 19-1,0-17 0,0 17 0,0-23 1,0 23-1,-4-25-1,4 25 1,-2-20 0,2 20 0,-2-25 0,2 25 0,0 0 0,-5-23 1,5 23-1,0 0 0,0 0 0,0 0-1,-8-21 1,8 21 0,0 0 0,0-17 0,0 17 0,0 0 0,0 0 0,0-24 0,0 24 0,0 0 0,0 0 0,0-19 1,0 19-1,0 0 0,0 0 0,2-21 0,-2 21 0,0 0 0,6-17 0,-6 17 0,0 0 0,9-21 0,-9 21 0,10-19 0,-10 19 0,0 0 0,11-20 0,-11 20 0,0 0 1,0 0-1,0 0 0,15-18 0,-15 18 0,0 0 0,0 0 1,0 0-1,16-9 0,-16 9 0,0 0 0,0 0 0,17-2 0,-17 2 0,0 0 0,0 0 0,22-6-1,-22 6 1,0 0 0,29-1 0,-29 1 1,21-2-1,-21 2 0,19 3 0,-19-3 0,0 0 0,21-1 0,-21 1 0,0 0 0,19-6 0,-19 6 0,0 0 0,19-6 0,-19 6 0,0 0 1,19-5-1,-19 5 0,0 0 0,0 0 0,17 0 0,-17 0 1,0 0-1,0 0-1,0 0 1,0 0 0,19-16 0,-19 16 0,0 0 0,0 0 0,0 0 0,19-5 0,-19 5 0,0 0 0,0 0 0,0 0 0,0 0 1,0 0-1,0 0 0,0 0 1,0 0-1,0 0 0,0 0 0,0 0 0,0 0 0,0 0 0,0 0 0,0 0 0,0 0 1,0 0-1,-21 17 0,21-17 0,-17 13 0,17-13 1,-25 19-2,25-19 2,-23 21-2,23-21 1,-34 17 0,34-17 1,-30 11-1,30-11 0,-31 10 0,31-10-1,-26 1 1,26-1 0,-17-1 1,17 1-2,0 0 1,-17 0 0,17 0 0,0 0 0,0 0 0,0 0 0,-20-2 0,20 2-1,0 0 1,0 0 0,0 0 0,0 0-1,0 0 1,0-17 0,0 17 0,0 0 0,16-19 0,-16 19 0,30-14 0,-11 7 0,2-4 0,-2 1 0,2-1 0,0-1 0,-4 5 0,-17 7 0,25-19 0,-25 19-1,0 0 1,19-13 0,-19 13 0,0 0 0,0 0 0,0 0 0,0 0 0,0 0 1,0 0-1,0 0 0,0 0 0,0 0 0,0 0 0,0 0 0,-17 7 0,17-7 0,-16 10 0,16-10 0,-26 5 1,26-5-1,-23 10 0,23-10 0,-17 9 0,17-9 0,-21-2 0,21 2 0,0 0 0,-23-1 0,23 1 0,0 0 0,0 0-1,0 0 1,0 0 0,0 0 0,0 0-1,0 0 1,29-12 1,-29 12-2,30-9 2,-13 3-1,-17 6 0,29-4 0,-29 4 0,24-9 1,-24 9-1,18-10 0,-18 10 0,0 0-1,22-2 1,-22 2 0,0 0 0,0 0 0,0 0 0,0 0 1,0 0-1,0 0 0,0 0 0,0 0 0,-30 10 1,13-8-1,-2 2 0,-8 1 0,6-5 0,0 6 1,2-4-1,19-2 0,-28 2 0,28-2-1,0 0 1,0 0 0,0 0 0,0 0 0,0 0 0,0 0 0,0 0 0,0 0 0,0 0 0,0 0 0,0 0 0,0 0 0,0 0 0,0 0 0,0 0-1,0 0 2,0 0-1,0 0 0,0 0 0,0 0 0,0 0 0,-23 3 0,23-3 1,0 0-1,-17 10 0,17-10 0,0 0 0,-19 8 0,19-8 0,0 0 0,0 0 0,0 0 0,-17 9 0,17-9-1,0 0 1,0 0 0,0 0 0,0 0-1,0 0 1,0 0 0,0 0 0,0 0 1,0 0-1,0 0 0,0 0 0,0 0 0,0 0 1,17-2-1,-17 2 0,27-9 0,-27 9 0,32-10 0,-15 1 0,4 7 1,-4-2-2,0 0 1,-17 4 1,32-5-2,-32 5 1,25-14 1,-25 14-1,19-15-1,-19 15 1,23-17 0,-23 17 0,25-13 0,-25 13 0,21-13 0,-21 13 0,0 0 0,15-10 0,-15 10 1,0 0-1,0 0 1,0 0-1,0 0 0,0 0 0,0 0 1,0 0-1,-19 19 0,19-19 0,0 0-1,-17 13 1,17-13-2,0 0-5,0 0-24,0 0-2,-19 14 1,19-14-1</inkml:trace>
  <inkml:trace contextRef="#ctx0" brushRef="#br1" timeOffset="108783.2221">1479 1735 4,'0'0'6,"0"0"1,0 0-1,0 0 0,0 0 0,0 0-1,0 0-1,0 0-1,0 0 0,0 0 0,0 0-1,0 0 1,0 0 0,0 0 0,0 0 1,0 0-1,0 0-1,0 0 1,0 0-1,0 0-1,0 0 1,0 0-2,0 0 0,0 0 1,0 0-1,0 0 1,0 0-1,0 0 0,0 0 2,0 0-2,19-15 0,-19 15 0,0 0 1,0 0-1,0 0 0,0 0 0,20-17 0,-20 17 0,0 0 0,0 0 1,0 0-1,17-10 0,-17 10 0,0 0 1,0 0 0,19-11 0,-19 11-1,0 0-1,0 0 2,17-13-1,-17 13 0,0 0 0,0 0 1,0 0-1,0 0 0,0 0 0,0 0-1,0 0 2,0 0-1,17-15 0,-17 15-1,0 0 1,0 0 1,0 0-1,0 0 0,0 0 0,0 0 0,0 0 0,0 0 1,0 0-1,0 0 0,0 0 0,0 0-1,0 0 1,0 0 0,0 0 0,0 0 0,0 0 0,0 0 1,0 0-2,0 0 1,0 0 1,0 0-1,0 0-1,17-2 2,-17 2-1,0 0 0,0 0 0,0 0-1,0 0-8,6-19-13,-6 19-1,0 0-1</inkml:trace>
</inkml:ink>
</file>

<file path=ppt/ink/ink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0-12-16T23:51:50.875"/>
    </inkml:context>
    <inkml:brush xml:id="br0">
      <inkml:brushProperty name="width" value="0.05833" units="cm"/>
      <inkml:brushProperty name="height" value="0.05833" units="cm"/>
      <inkml:brushProperty name="color" value="#3165BB"/>
      <inkml:brushProperty name="fitToCurve" value="1"/>
    </inkml:brush>
  </inkml:definitions>
  <inkml:trace contextRef="#ctx0" brushRef="#br0">20 0 0,'0'0'0,"0"0"0,0 0 0,0 0 0,0 20 0,0-20 0,0 0 0,0 18 0,0-18 0,0 0 0,0 0 0,0 0 0,0 0 0,0 0 0,0 0 0,0 0 0,0 0 0,0 0 0,0 0 0,0 0 0,0 0 0,0 0 0,0 0 0,0 0 0,0 0 0,0 0 0,0 0 0,0 0 0,0 0 0,0 0 0,0 0 0,0 0 0,0 0 0,0 0 0,0 0 0,0 0 0,0 0 0,0 0 0,18 0 0,-18 0 0,0 0 0,0 0 0,0 0 0,0 0 0,0 0 0,0 0 0,0 0 0,0 0 0,0 0 0,0 0 0,0 0 0,0 0 0,0 0 0,0 0 0,0 0 0,0 0 0,0 0 0,0 0 0,0 0 0,0 0 0,0 0 0,0 0 0,0 0 0,0 0 0,0 0 0,0 0 0,0 0 0,0 0 0,0 0 0,0 0 0,0 0 0,0 0 0,0 0 0,0 0 0,0 0 0,0 0 0,0 0 0,0 0 0,0 0 0,0 0 0,0 0 0,0 21 0,0-21 0,0 0 0,0 0 0,0 0 0,0 0 0,0 0 0,0 0 0,0 0 0,0 0 0,0 0 0,0 0 0,0 0 0,0 0 0,0 0 0,0 0 0,0 0 0,0 0 0,0 0 0,0 0 0,0 0 0,0 0 0,0 0 0,0 0 0,0 0 0,0 0 0,0 0 0,0 0 0,20 0 0,-20 0 0,0 0 0,0 0 0,0 0 0,0 0 0,0 0 0,0 0 0,0 0 0,0 0 0,0 0 0,0 0 0,0 0 0,0 0 0,0 0 0,0 0 0,0 0 0,0 0 0,0 0 0,0 0 0,0 0 0,0 0 0,0 0 0,0 0 0,0 0 0,0 0 0,0 0 0,0 0 0,0 0 0,0 0 0,0 0 0,0 0 0,0 0 0,0 0 0,0 0 0,0 0 0,0 0 0,0 0 0,0 0 0,0 0 0,0 0 0,0 0 0,0 0 0,0 0 0,0 0 0,0 0 0,0 18 0,0-18 0,0 0 0,0 0 0,0 0 0,0 0 0,0 0 0,0 0 0,0 0 0,0 0 0,0 0 0,0 0 0,0 0 0,0 0 0,0 0 0,0 0 0,0 0 0,0 0 0,0 0 0,0 0 0,0 0 0,0 0 0,0 0 0,0 0 0,0 0 0,18 0 0,-18 0 0,0 0 0,0 0 0,0 0 0,0 0 0,0 0 0,0 0 0,0 0 0,0 0 0,0 0 0,0 0 0,0 0 0,0 0 0,0 0 0,0 0 0,0 0 0,0 0 0,0 0 0,0 0 0,0 0 0,0 0 0,0 0 0,0 0 0,0 0 0,0 0 0,0 0 0,0 0 0,0 0 0,0 0 0,0 0 0,0 0 0,0 0 0,0 0 0,0 0 0,0 0 0,0 0 0,0 0 0,0 0 0,0 0 0,0 0 0,0 0 0,0 0 0,0 0 0,0 0 0,0 0 0,0 0 0,0 0 0,20 0 0,-20 0 0,0 0 0,0 0 0,0 0 0,0 0 0,0 0 0,0 0 0,0 0 0,0 0 0,0 0 0,0 0 0,0 0 0,0 0 0,0 0 0,0 0 0,0 0 0,0 0 0,0 0 0,0 0 0,0 0 0,0 18 0,0-18 0,0 0 0,0 0 0,0 0 0,0 0 0,0 0 0,0 0 0,0 0 0,0 0 0,0 0 0,0 0 0,0 0 0,0 0 0,0 0 0,0 0 0,0 0 0,0 0 0,0 0 0,0 0 0,19 0 0,-19 0 0,0 0 0,0 0 0,0 0 0,0 0 0,0 0 0,0 0 0,0 0 0,0 0 0,0 0 0,0 0 0,0 0 0,0 0 0,0 0 0,0 0 0,0 0 0,0 0 0,0 0 0,0 0 0,0 0 0,0 0 0,0 0 0,0 0 0,0 0 0,0 0 0,0 0 0,0 0 0,0 0 0,0 0 0,0 0 0,0 0 0,0 0 0,0 0 0,0 0 0,0 0 0,0 0 0,0 0 0,0 0 0,0 0 0,0 0 0,0 0 0,0 0 0,0 0 0,0 0 0,0 0 0,0 0 0,0 0 0,0 0 0,0 21 0,0-21 0,0 0 0,0 0 0,0 0 0,0 0 0,0 0 0,0 0 0,0 0 0,0 0 0,0 0 0,0 0 0,0 0 0,0 0 0,0 0 0,0 0 0,0 18 0,0-18 0,0 0 0,0 0 0,0 0 0,0 0 0,0 0 0,0 0 0,0 0 0,0 0 0,0 0 0,0 0 0,0 0 0,0 0 0,0 0 0,18 0 0,-18 0 0,0 0 0,0 0 0,0 0 0,0 0 0,0 0 0,0 0 0,0 0 0,0 0 0,0 0 0,0 0 0,0 0 0,0 0 0,0 20 0,0-20 0,0 0 0,0 0 0,0 0 0,0 0 0,0 0 0,0 0 0,0 0 0,0 0 0,0 0 0,0 0 0,0 0 0,0 0 0,0 0 0,0 0 0,0 0 0,0 0 0,0 0 0,0 0 0,0 0 0,0 0 0,0 19 0,0-19 0,0 0 0,0 0 0,0 0 0,0 0 0,0 0 0,0 0 0,0 0 0,0 0 0,0 0 0,0 0 0,0 0 0,0 0 0,0 0 0,0 0 0,0 0 0,0 0 0,0 0 0,0 0 0,0 0 0,0 19 0,0-19 0,0 0 0,0 0 0,0 0 0,0 0 0,0 0 0,0 0 0,0 0 0,-18 0 0,18 0 0,0 0 0,0 0 0,0 0 0,0 0 0,0 0 0,0 0 0,0 20 0,0-20 0,0 0 0,0 0 0,0 0 0,0 0 0,0 0 0,-19 0 0,19 0 0,0 0 0,0 0 0,0 0 0,0 0 0,-20 19 0,20-19 0,0 0 0,0 0 0,0 0 0,-18 0 0,18 0 0,0 0 0,0 0 0,-20 0 0,20 0 0,0 0 0,-38 18 0,38-18 0</inkml:trace>
</inkml:ink>
</file>

<file path=ppt/ink/ink6.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0-12-16T23:53:18.156"/>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13 9945 13,'0'0'14,"0"0"-2,0 0-1,-8-19 0,8 19-2,0 0-1,0 0 0,0-17-3,0 17 0,0 0-1,0 0 0,8-17 0,-8 17-1,0 0-1,0 0 0,0 0 0,0 0-2,9-17 1,-9 17-1,0 0 1,0 0-2,0 0 2,0 0-1,15-19 0,-15 19 2,0 0-2,16-21 1,-16 21 0,11-23 1,-11 23-2,13-24 1,-13 24-1,14-23 0,-14 23 1,11-32-2,-11 32 2,13-29-1,-13 29 0,14-32 0,-11 15 0,-3 17-1,16-32 1,-7 15 1,2-4-1,-1 2-1,-1-3 1,5 1 0,-1-4 0,2 1 1,1 1-1,-5 0 0,2-1-1,2-1 1,-1 4 0,-1-2-1,-3-1 1,1 1 0,2-2-1,-1 1 1,-3-3-1,4 1 2,-1-2-2,-1-5 1,3 1-1,-1 4 1,0-2 0,1-1 0,3-1 0,-4 2-1,4-2 1,-4-1-1,4 1 1,-1 0-1,-1 0 1,2 7 0,-6-7 0,3 2 0,1 3 0,-4-5-1,5 2 1,-5-2 0,0 0 0,-1-8 0,3 8-1,-3-4 0,1 0 1,0 2 0,5-2 0,-3-2-1,4 0 1,0-5 0,-2 3 0,6-7 0,-4-1-1,4 1 1,-2-4 0,-3 0 0,1 2 0,-2 3 0,10-7-1,-12 6 2,10-2-1,-4-2-2,2-2 2,1-4 0,1-2 0,2-1-1,0-3 1,1-1 0,-1 3 0,-2-3 0,0 3 0,-2-3-1,1 7 1,-1-1-1,-2-1 1,0-5 1,0 1-2,2-1 2,-2-2-2,0-6 2,-4-2-1,6 4 1,-4-2-1,2-6 0,-1 3 0,1-3-1,0-5 1,-2 7-1,2-5 1,0-4 1,-2 1-1,2 1 0,-2-2 1,2 0 0,0 3-1,0-1 1,2 4-1,-4-1 0,6 6 0,-2-5 0,0 3 0,5 2-1,-1 1 2,0-9-3,-1 1 2,5-2-1,-4-1 1,3-3 0,-1 4 0,-1-6-1,3 0 1,-1 2 0,-1 4 1,1-2-2,3-2 1,1 1 0,-1 5 0,5-2 1,0-1-1,0 5 0,2-6 0,2 7 0,2-1 1,-4-1-1,4-3 0,3 2-1,-5 1 1,6-1 0,-6-2 1,0 1-1,1-1 0,-1 5 0,2 1 1,-2-3 0,0-3-1,2 5 0,-6 7 0,6-3 0,-6 2-1,2 0 1,-2 0 0,0 11-2,-2 3 3,-1-7-1,-1 5 0,-2-1 0,5 5 0,-3 3 0,-2 0 1,5 3-1,-3-1 0,0 10 0,1-7 0,1 5 2,-2-1-2,0 5 0,3 1-1,-5 2 2,0 0-3,3 2 3,-9 3-2,5 5 0,-6-1 0,0 3 1,-3 1 0,0 0 0,2 1 1,-3-1-1,2 2 0,2-1 0,-4 1 0,0 2 0,0-2 0,2-2 0,-4 4 1,4 0-1,-6 6 0,0-4 0,-15 17 0,33-28 0,-33 28 0,30-25 0,-13 16 0,-17 9 0,31-25 0,-14 16 0,0-1 0,2 1 0,-19 9 0,32-21 0,-32 21 0,34-17 1,-16 7-1,-18 10 0,32-17 0,-13 6 1,0 5-1,-2-3 0,4 3 0,0-3 0,2 3 0,-2-7 0,1 7 0,-1 0 0,4-1 0,-2-1 0,0 3 0,1-1 0,-1 4 0,4-2 0,-1-1 0,3 1 0,-3-2 0,5 6 0,1-6 0,-1 5 0,3-3 0,0 2-1,-4 2 1,1 0 0,-1 4-1,-3-2 1,3 3-1,-5 1 1,2 5-1,-3-3 1,1-1-1,-2 3 2,2-1-1,-3 1 0,1-6 0,0 5 0,4-5 0,1 3 0,-5-3 0,4 2-1,1-6 1,-5 7 0,2 1 0,-3 1 0,1-3 0,0 2 0,-6 5 0,0-7 0,2 7 0,-19-13 0,33 24 0,-16-14 0,-17-10 1,28 19-1,-28-19-1,31 19 1,-31-19 0,26 17 0,-26-17 0,29 19 0,-29-19-1,24 19 1,-24-19-1,25 22 1,-25-22 0,25 19-1,-25-19 1,27 25 0,-27-25-1,22 26 1,-22-26 0,29 29-1,-29-29 1,26 28-1,-10-15 0,-16-13 0,32 29 1,-32-29-1,27 24 1,-27-24 0,30 33 0,-11-20 0,-2 4 0,0-4-1,0 2 1,2 0 0,-2 1 0,1-1 0,-1-4-1,-2 6 1,2-4 1,-4 4-1,4-3 1,-3 3 0,3 0 0,-4 3-1,-13-20 1,31 33-2,-18-16 1,2 2-1,-2 3 1,1-3-2,-3 2 2,1-2-1,-1 2 1,-2-2 0,3 0-1,-1 1 1,-1-1 0,1-2 0,-1 4-1,1-2 1,-1 4 0,-1-2 0,-1 1 0,3-1 0,-1 2-1,-1 1 1,2 3 0,-3-4 0,4-3-1,-3 7 1,2-1 0,-1-1 0,-1 2-1,-1-1 1,0 2-1,1 1 1,-1-1 0,-1-1 0,1 3-1,1-2 1,-1-1 0,2 3 0,-1-3 0,1 1 0,-3 0 0,5 5 0,-5-5-1,3 0 1,-1 1 0,-1 1-2,1 2 2,1-3-1,1 3 1,-1 2 0,1 2 0,1-6-1,-1 8 1,0-2 1,1-4-1,1 4 0,-2-2 0,1-2 0,-1 4-1,1 0 1,-1 2 0,0-2 0,1 4 0,-3-1-1,3 5 1,-1 1 0,1-1 0,1 3 0,0 2-2,-1-1 4,5 1-2,-4 0 0,0-7 0,3 5 0,-5-2 1,4-1-1,0-2 0,-1 1 0,3-3 1,-6 0-1,8-1 0,-11 1 1,5-2-2,-1 2 2,-1 3-1,4-7 0,-3 4 0,5 0 0,-6-4 0,6 1 0,-4 3 0,5 0 0,-3-2 0,-4-2 0,4 7 0,-3-1 0,-1 3-1,3-3 2,-5 5-1,4-7 0,-1 3 0,3 3 0,-2-5 0,1-1 1,-3-2-1,4 0 0,0 7 0,1-11 0,-1 8 0,-6 2 0,7-8 0,-3 7 0,-4 1 0,7 1 0,-7-11 0,6 8 0,-1-3 0,1 1 1,0-2-1,0 0 0,-3 0 0,3 0 0,0-3 0,-2 5 1,4-6-1,-1 2 0,-1 0 0,2 0 0,4 2 0,-4-4 0,4 0 0,-2-2 1,-4 2-1,6-3 0,-4 3 1,4-8 0,-4 3-1,-2 1 0,1 2 0,-1-5-1,2 5 0,-4-4 0,4 0 1,-2 1-2,1-3 2,-1 5-1,2-9 1,0 3 0,2-2 1,-2 3-1,-2-5 0,3 0 1,-1 1-1,4 1 0,-6 2 1,6-3-1,-4 1 0,0 0 0,4 1 0,-4 1 0,6 2 1,-6-7-1,4 5 0,0-4 0,-2 0 0,3-1 1,-4-1-1,4 6 0,-4-8 0,2 4 1,-4-2-1,1 3 0,2-1 0,-4 0 0,4 0 1,-2-2-2,0 2 2,2-2-1,0-1 0,-2 1 1,2-2-1,-3 4 1,1 2-1,0 0 1,-2-4-1,0 0 1,8-1-1,-6 3 1,2-2-1,0-2 1,0-4-1,4 6 0,-2-3 1,0 2 0,-6 5-1,8-4-1,-6 4 1,6-2-1,-6 1 1,0 5-1,2-4 2,0-3-2,2 3 1,-2 0 1,2-4-1,0 3 1,1-1 0,1-6 0,2 4-1,-4 4 1,2-8-1,1 4 1,-5 0 0,4 2-1,-4-4 0,4 4 1,-2-2 0,-2-1-1,0 1 1,0-2-2,8 2 2,-6 0-1,5 0 0,-7 0 0,6 2 0,3-2 1,-5 0-1,2 0 0,-2 3 0,1-1 1,-1 2-1,0 0 1,0-4 0,2 5-1,-3 1 1,3-4 0,0-1 0,3 7 0,-5-6-1,2 3 1,3-1-1,-3-2 1,4-6 0,-5 6-1,7-2 1,-1-2 0,-1-2-1,1 2 1,1-2 0,-1 4 0,-2 4 0,5-6-1,-1 5 1,0-1-2,3 6 1,-1-5-1,2 1 1,-2 0-2,2-2 2,0 5-1,2-3 1,0-4 0,0 0 1,2-2 0,0 2-1,0 0 0,-2 0 1,-2-4-1,0 2 1,1 0-1,-3 2 1,-2-2-1,2 0 1,-3-2-1,-1 2 1,1-2-1,-3-2 0,1 2 1,5 2-1,0-1 1,-2-1-1,1 2 1,1 4 0,0-6 0,-2 4-1,3-2 1,-9 0-1,3-2 1,-3 4-1,5-6 0,-1-5 0,1 3 0,1 0 0,-2 1 1,3-3-1,-3 4 0,2 2 0,-1-1 1,-1 1-1,1 0 0,1-6 1,2 10-1,0-7 0,-1 1 1,-1-2 0,4 4-1,-4-3 1,1 1-1,-3-2 0,3 3 1,-3-1-1,4 0 1,-3 0-1,-1 3 0,0-5 0,1 2 2,1-2-2,-1 1 1,3-1-1,4 4 1,-2-1-1,2-1 1,-2 2 0,2 0-1,0-4 0,2 5 0,-6-7 0,4 2 0,-2 3 0,4-1 1,4-4-1,0 1 0,-2 5 1,1-4-1,1 1 1,7-1-1,-3-2 1,-1 1-1,1-2 1,-1 1-1,1 0 0,3-1 1,-5 1-1,-6 3 0,2-3 0,-2 1 1,1 5 0,-3-6-2,-1 1 2,4-1-2,-6 1 2,6-1-1,-3 1 0,2-7 0,-4-1 0,6 4 0,0 0 0,2 1 1,1-3-1,-3 2 0,0 3 1,4 3-2,-1-5 2,5 1 0,-3 3-1,1-3 1,-1 1-1,5 1 1,-1-3-1,0-1 0,1 5 0,-3-3 0,4-3 1,-1-3 0,1 4-1,0-2-1,0 0 2,1 1-1,-1-1 0,4-2 1,-2 0-1,4 2 0,-2 3 1,2-5 1,4-2-2,-3 2 0,5-2 1,-2 0-1,-2 0 0,-3-2 1,1-4-2,0 6 1,-5 0 1,-1-3-1,2-1 0,0 6 1,-2-2-1,-5 5 0,3-1 1,-3-2-1,-3 0 0,-3 7 0,-4-3 0,2 0-1,-4-2 2,-2-1-1,4 1-1,-1 2 2,-1-1-2,2-1 1,0 2 1,2-4-1,-2 3 1,0 3-2,0-6 2,-4 0 0,0 0-1,-2 0 0,1-6 0,-3 4 0,1 0 0,-5-6 1,1 4-1,-1 0-1,1 6 2,0-6-1,-3 0 0,3 2 0,0-2 0,-3 2 0,3 0 1,-2-1-1,5-9 0,0 12-1,-1-2 2,-1-4-1,1 4 0,-1-2-1,3 0 2,-1 1-1,-5 2 0,0-4 0,-1 3 0,-1 3 1,0 3-1,0-4 0,-2 7 1,-2-5-1,0 2 0,-2-2 0,0 1 0,-17-5 0,27 4 0,-27-4 0,21 8-1,-21-8 1,19 4 0,-19-4 0,0 0-1,0 0 0,17 9-2,-17-9-1,0 0-13,0 0-17,2 23 1,-2-23-3,0 0 1</inkml:trace>
</inkml:ink>
</file>

<file path=ppt/ink/ink7.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0-12-16T23:53:18.156"/>
    </inkml:context>
    <inkml:brush xml:id="br0">
      <inkml:brushProperty name="width" value="0.08333" units="cm"/>
      <inkml:brushProperty name="height" value="0.08333" units="cm"/>
      <inkml:brushProperty name="color" value="#3165BB"/>
      <inkml:brushProperty name="fitToCurve" value="1"/>
    </inkml:brush>
    <inkml:brush xml:id="br1">
      <inkml:brushProperty name="width" value="0.08333" units="cm"/>
      <inkml:brushProperty name="height" value="0.08333" units="cm"/>
      <inkml:brushProperty name="color" value="#ED1C24"/>
      <inkml:brushProperty name="fitToCurve" value="1"/>
    </inkml:brush>
  </inkml:definitions>
  <inkml:trace contextRef="#ctx0" brushRef="#br0">-13 9945 13,'0'0'14,"0"0"-2,0 0-1,-8-19 0,8 19-2,0 0-1,0 0 0,0-17-3,0 17 0,0 0-1,0 0 0,8-17 0,-8 17-1,0 0-1,0 0 0,0 0 0,0 0-2,9-17 1,-9 17-1,0 0 1,0 0-2,0 0 2,0 0-1,15-19 0,-15 19 2,0 0-2,16-21 1,-16 21 0,11-23 1,-11 23-2,13-24 1,-13 24-1,14-23 0,-14 23 1,11-32-2,-11 32 2,13-29-1,-13 29 0,14-32 0,-11 15 0,-3 17-1,16-32 1,-7 15 1,2-4-1,-1 2-1,-1-3 1,5 1 0,-1-4 0,2 1 1,1 1-1,-5 0 0,2-1-1,2-1 1,-1 4 0,-1-2-1,-3-1 1,1 1 0,2-2-1,-1 1 1,-3-3-1,4 1 2,-1-2-2,-1-5 1,3 1-1,-1 4 1,0-2 0,1-1 0,3-1 0,-4 2-1,4-2 1,-4-1-1,4 1 1,-1 0-1,-1 0 1,2 7 0,-6-7 0,3 2 0,1 3 0,-4-5-1,5 2 1,-5-2 0,0 0 0,-1-8 0,3 8-1,-3-4 0,1 0 1,0 2 0,5-2 0,-3-2-1,4 0 1,0-5 0,-2 3 0,6-7 0,-4-1-1,4 1 1,-2-4 0,-3 0 0,1 2 0,-2 3 0,10-7-1,-12 6 2,10-2-1,-4-2-2,2-2 2,1-4 0,1-2 0,2-1-1,0-3 1,1-1 0,-1 3 0,-2-3 0,0 3 0,-2-3-1,1 7 1,-1-1-1,-2-1 1,0-5 1,0 1-2,2-1 2,-2-2-2,0-6 2,-4-2-1,6 4 1,-4-2-1,2-6 0,-1 3 0,1-3-1,0-5 1,-2 7-1,2-5 1,0-4 1,-2 1-1,2 1 0,-2-2 1,2 0 0,0 3-1,0-1 1,2 4-1,-4-1 0,6 6 0,-2-5 0,0 3 0,5 2-1,-1 1 2,0-9-3,-1 1 2,5-2-1,-4-1 1,3-3 0,-1 4 0,-1-6-1,3 0 1,-1 2 0,-1 4 1,1-2-2,3-2 1,1 1 0,-1 5 0,5-2 1,0-1-1,0 5 0,2-6 0,2 7 0,2-1 1,-4-1-1,4-3 0,3 2-1,-5 1 1,6-1 0,-6-2 1,0 1-1,1-1 0,-1 5 0,2 1 1,-2-3 0,0-3-1,2 5 0,-6 7 0,6-3 0,-6 2-1,2 0 1,-2 0 0,0 11-2,-2 3 3,-1-7-1,-1 5 0,-2-1 0,5 5 0,-3 3 0,-2 0 1,5 3-1,-3-1 0,0 10 0,1-7 0,1 5 2,-2-1-2,0 5 0,3 1-1,-5 2 2,0 0-3,3 2 3,-9 3-2,5 5 0,-6-1 0,0 3 1,-3 1 0,0 0 0,2 1 1,-3-1-1,2 2 0,2-1 0,-4 1 0,0 2 0,0-2 0,2-2 0,-4 4 1,4 0-1,-6 6 0,0-4 0,-15 17 0,33-28 0,-33 28 0,30-25 0,-13 16 0,-17 9 0,31-25 0,-14 16 0,0-1 0,2 1 0,-19 9 0,32-21 0,-32 21 0,34-17 1,-16 7-1,-18 10 0,32-17 0,-13 6 1,0 5-1,-2-3 0,4 3 0,0-3 0,2 3 0,-2-7 0,1 7 0,-1 0 0,4-1 0,-2-1 0,0 3 0,1-1 0,-1 4 0,4-2 0,-1-1 0,3 1 0,-3-2 0,5 6 0,1-6 0,-1 5 0,3-3 0,0 2-1,-4 2 1,1 0 0,-1 4-1,-3-2 1,3 3-1,-5 1 1,2 5-1,-3-3 1,1-1-1,-2 3 2,2-1-1,-3 1 0,1-6 0,0 5 0,4-5 0,1 3 0,-5-3 0,4 2-1,1-6 1,-5 7 0,2 1 0,-3 1 0,1-3 0,0 2 0,-6 5 0,0-7 0,2 7 0,-19-13 0,33 24 0,-16-14 0,-17-10 1,28 19-1,-28-19-1,31 19 1,-31-19 0,26 17 0,-26-17 0,29 19 0,-29-19-1,24 19 1,-24-19-1,25 22 1,-25-22 0,25 19-1,-25-19 1,27 25 0,-27-25-1,22 26 1,-22-26 0,29 29-1,-29-29 1,26 28-1,-10-15 0,-16-13 0,32 29 1,-32-29-1,27 24 1,-27-24 0,30 33 0,-11-20 0,-2 4 0,0-4-1,0 2 1,2 0 0,-2 1 0,1-1 0,-1-4-1,-2 6 1,2-4 1,-4 4-1,4-3 1,-3 3 0,3 0 0,-4 3-1,-13-20 1,31 33-2,-18-16 1,2 2-1,-2 3 1,1-3-2,-3 2 2,1-2-1,-1 2 1,-2-2 0,3 0-1,-1 1 1,-1-1 0,1-2 0,-1 4-1,1-2 1,-1 4 0,-1-2 0,-1 1 0,3-1 0,-1 2-1,-1 1 1,2 3 0,-3-4 0,4-3-1,-3 7 1,2-1 0,-1-1 0,-1 2-1,-1-1 1,0 2-1,1 1 1,-1-1 0,-1-1 0,1 3-1,1-2 1,-1-1 0,2 3 0,-1-3 0,1 1 0,-3 0 0,5 5 0,-5-5-1,3 0 1,-1 1 0,-1 1-2,1 2 2,1-3-1,1 3 1,-1 2 0,1 2 0,1-6-1,-1 8 1,0-2 1,1-4-1,1 4 0,-2-2 0,1-2 0,-1 4-1,1 0 1,-1 2 0,0-2 0,1 4 0,-3-1-1,3 5 1,-1 1 0,1-1 0,1 3 0,0 2-2,-1-1 4,5 1-2,-4 0 0,0-7 0,3 5 0,-5-2 1,4-1-1,0-2 0,-1 1 0,3-3 1,-6 0-1,8-1 0,-11 1 1,5-2-2,-1 2 2,-1 3-1,4-7 0,-3 4 0,5 0 0,-6-4 0,6 1 0,-4 3 0,5 0 0,-3-2 0,-4-2 0,4 7 0,-3-1 0,-1 3-1,3-3 2,-5 5-1,4-7 0,-1 3 0,3 3 0,-2-5 0,1-1 1,-3-2-1,4 0 0,0 7 0,1-11 0,-1 8 0,-6 2 0,7-8 0,-3 7 0,-4 1 0,7 1 0,-7-11 0,6 8 0,-1-3 0,1 1 1,0-2-1,0 0 0,-3 0 0,3 0 0,0-3 0,-2 5 1,4-6-1,-1 2 0,-1 0 0,2 0 0,4 2 0,-4-4 0,4 0 0,-2-2 1,-4 2-1,6-3 0,-4 3 1,4-8 0,-4 3-1,-2 1 0,1 2 0,-1-5-1,2 5 0,-4-4 0,4 0 1,-2 1-2,1-3 2,-1 5-1,2-9 1,0 3 0,2-2 1,-2 3-1,-2-5 0,3 0 1,-1 1-1,4 1 0,-6 2 1,6-3-1,-4 1 0,0 0 0,4 1 0,-4 1 0,6 2 1,-6-7-1,4 5 0,0-4 0,-2 0 0,3-1 1,-4-1-1,4 6 0,-4-8 0,2 4 1,-4-2-1,1 3 0,2-1 0,-4 0 0,4 0 1,-2-2-2,0 2 2,2-2-1,0-1 0,-2 1 1,2-2-1,-3 4 1,1 2-1,0 0 1,-2-4-1,0 0 1,8-1-1,-6 3 1,2-2-1,0-2 1,0-4-1,4 6 0,-2-3 1,0 2 0,-6 5-1,8-4-1,-6 4 1,6-2-1,-6 1 1,0 5-1,2-4 2,0-3-2,2 3 1,-2 0 1,2-4-1,0 3 1,1-1 0,1-6 0,2 4-1,-4 4 1,2-8-1,1 4 1,-5 0 0,4 2-1,-4-4 0,4 4 1,-2-2 0,-2-1-1,0 1 1,0-2-2,8 2 2,-6 0-1,5 0 0,-7 0 0,6 2 0,3-2 1,-5 0-1,2 0 0,-2 3 0,1-1 1,-1 2-1,0 0 1,0-4 0,2 5-1,-3 1 1,3-4 0,0-1 0,3 7 0,-5-6-1,2 3 1,3-1-1,-3-2 1,4-6 0,-5 6-1,7-2 1,-1-2 0,-1-2-1,1 2 1,1-2 0,-1 4 0,-2 4 0,5-6-1,-1 5 1,0-1-2,3 6 1,-1-5-1,2 1 1,-2 0-2,2-2 2,0 5-1,2-3 1,0-4 0,0 0 1,2-2 0,0 2-1,0 0 0,-2 0 1,-2-4-1,0 2 1,1 0-1,-3 2 1,-2-2-1,2 0 1,-3-2-1,-1 2 1,1-2-1,-3-2 0,1 2 1,5 2-1,0-1 1,-2-1-1,1 2 1,1 4 0,0-6 0,-2 4-1,3-2 1,-9 0-1,3-2 1,-3 4-1,5-6 0,-1-5 0,1 3 0,1 0 0,-2 1 1,3-3-1,-3 4 0,2 2 0,-1-1 1,-1 1-1,1 0 0,1-6 1,2 10-1,0-7 0,-1 1 1,-1-2 0,4 4-1,-4-3 1,1 1-1,-3-2 0,3 3 1,-3-1-1,4 0 1,-3 0-1,-1 3 0,0-5 0,1 2 2,1-2-2,-1 1 1,3-1-1,4 4 1,-2-1-1,2-1 1,-2 2 0,2 0-1,0-4 0,2 5 0,-6-7 0,4 2 0,-2 3 0,4-1 1,4-4-1,0 1 0,-2 5 1,1-4-1,1 1 1,7-1-1,-3-2 1,-1 1-1,1-2 1,-1 1-1,1 0 0,3-1 1,-5 1-1,-6 3 0,2-3 0,-2 1 1,1 5 0,-3-6-2,-1 1 2,4-1-2,-6 1 2,6-1-1,-3 1 0,2-7 0,-4-1 0,6 4 0,0 0 0,2 1 1,1-3-1,-3 2 0,0 3 1,4 3-2,-1-5 2,5 1 0,-3 3-1,1-3 1,-1 1-1,5 1 1,-1-3-1,0-1 0,1 5 0,-3-3 0,4-3 1,-1-3 0,1 4-1,0-2-1,0 0 2,1 1-1,-1-1 0,4-2 1,-2 0-1,4 2 0,-2 3 1,2-5 1,4-2-2,-3 2 0,5-2 1,-2 0-1,-2 0 0,-3-2 1,1-4-2,0 6 1,-5 0 1,-1-3-1,2-1 0,0 6 1,-2-2-1,-5 5 0,3-1 1,-3-2-1,-3 0 0,-3 7 0,-4-3 0,2 0-1,-4-2 2,-2-1-1,4 1-1,-1 2 2,-1-1-2,2-1 1,0 2 1,2-4-1,-2 3 1,0 3-2,0-6 2,-4 0 0,0 0-1,-2 0 0,1-6 0,-3 4 0,1 0 0,-5-6 1,1 4-1,-1 0-1,1 6 2,0-6-1,-3 0 0,3 2 0,0-2 0,-3 2 0,3 0 1,-2-1-1,5-9 0,0 12-1,-1-2 2,-1-4-1,1 4 0,-1-2-1,3 0 2,-1 1-1,-5 2 0,0-4 0,-1 3 0,-1 3 1,0 3-1,0-4 0,-2 7 1,-2-5-1,0 2 0,-2-2 0,0 1 0,-17-5 0,27 4 0,-27-4 0,21 8-1,-21-8 1,19 4 0,-19-4 0,0 0-1,0 0 0,17 9-2,-17-9-1,0 0-13,0 0-17,2 23 1,-2-23-3,0 0 1</inkml:trace>
  <inkml:trace contextRef="#ctx0" brushRef="#br1" timeOffset="41320.3633">150 9827 5,'0'0'7,"0"0"-2,0 0-1,0 0-1,0 0 0,0 0-1,0 0 0,0 0 1,0 0 0,0 0 0,0 0 1,0 0 0,15-9 0,-15 9 0,0 0 0,0 0 0,15-19-1,-15 19 0,0 0 0,16-17-1,-16 17 1,0 0-1,19-19 0,-19 19-1,17-17 1,-17 17-1,19-26 1,-19 26-1,17-27-1,-9 10 1,-8 17 1,20-26-1,-20 26 1,19-27 0,-19 27-1,18-26 0,-18 26 1,15-21-1,-15 21-1,13-19 2,-13 19-1,0 0 0,21-23 0,-21 23-1,0 0 1,17-23 0,-17 23 0,12-17-1,-12 17 1,0 0-1,19-19 0,-19 19 1,0 0-1,17-20 0,-17 20 0,0 0 0,21-23 0,-21 23 0,15-19 0,-15 19 1,17-19-1,-17 19-1,19-19 2,-19 19-2,21-15 1,-21 15 1,17-9-1,-17 9 0,0 0 0,17-14 0,-17 14 0,0 0 0,17-13 0,-17 13 0,0 0-1,15-17 0,-15 17 2,16-19-3,-16 19 2,0 0-1,24-25 1,-24 25 1,15-20-1,-15 20 0,21-23 0,-21 23 1,17-23-1,-17 23 0,21-22 0,-21 22-2,19-25 2,-19 25 0,21-25 0,-21 25 0,17-28 0,-17 28 0,23-28 0,-23 28 0,21-25 1,-21 25-1,21-30 0,-10 13 0,-1 0 0,5-6 1,-2 0-1,5-1-1,-3-1 1,2 0 0,0 3 0,2-3 0,-2 1-1,0 1 1,-3 4 0,3 0 0,-2 2 1,0-4-1,0 2 0,2 4 0,-17 15 0,29-34 0,-12 15 0,-17 19 1,30-36-1,-12 17 0,-1 0 0,2-3 0,-2 3 0,0 0 0,4-6 0,-6 4 0,4 4-1,2-4 2,-4 1-1,4-1 0,2 0 0,0-2 0,1-1-1,-1 1 1,6-4 0,-5-1 0,10-4 0,-13 5-1,14-5 1,-5 2-1,-3-6 2,7 8-2,-2-6 1,1 1 0,-7 1 1,10 0-1,-9 2 1,3-2-1,4 3 0,-7-5 0,-2 4 0,5-4 0,-1 4 0,1-3 0,-3-6 0,9 8 1,-6-3-1,-1 2 0,5-4 0,0 4 0,-3 0 0,-1-4 1,6 4-2,-3-2 1,1 0 0,2 1 0,-4-1 0,-1 0 0,1 2-1,0-2 1,-1 2 0,-1-4 0,2 0 0,-1 2-1,1 0 0,-1-4 1,1 0 1,-2-5-2,3 5 2,1-4-2,-4 1 3,4-5-2,3 1 1,-1-3-1,0-1 0,2 2 0,0 1 0,-2-5 0,2 6-1,0 3 1,-4-3 0,6 5 0,-2 2 0,0-1 0,0-1-1,2 2 2,0 0-1,6 0 0,-8-1-1,7-3 1,-1 6 0,-2-4 0,3-1 1,-5 3-2,-2-2 2,2-2-1,2 5 1,-6-3-1,4 2 1,-2 2-1,2-4 0,2 2 1,0 1-2,-4-1 1,2-4 0,2 6 0,-3-7 0,5-3 0,0 5-1,-2-5 2,1 1-1,7-4-1,-5 3 1,7-1 1,3 3-1,6 5 0,1-13 0,-4 7 1,2 2-1,1-5 0,4 1 0,-6 0 0,-2-1-1,-2 7 1,-4-1 0,6 4-1,-5-2 1,1 6 0,-2-2 0,0 6 0,3-8 0,-3 2 0,2 2 0,-3-4 0,1 1 0,4-1 1,2 4-2,2-8 1,-2 10 0,2-2 1,-2 2-2,0 1 1,2 5 0,-6-1 0,-5 1 0,-1 5 0,-1 0 0,1-3 1,1 7-1,-2-2 0,-3 2 0,-1-4 0,4 8 0,-6-1 1,3 1-1,-3 2 0,-4-1-1,4 1 2,-2 0-1,2 3 0,2-1 0,4 1 0,-4 1 0,3 1 1,1-2-1,1 3 0,-1-1 0,1-2 0,1 5 0,-4-5-1,1 4 1,-3-1 0,0 1 0,-2-2 0,-2 4 0,0 2 0,-4-2 0,2 6 0,-1-4 0,1 4 0,4 0 0,-2-1 1,1 1-1,1-4 0,4 4 0,0 0 0,0 0 0,-3-1 0,1-1 1,4 2-1,-4 2 0,7-1 0,-3 1 0,3-2 0,1 3 0,-3 1 1,3 1-1,1 1 0,-2 1 0,-3 1 0,1 1 0,-5 2 1,2-4-1,-4 5 0,-2-3 0,2 4 0,-2-2 1,0 6-1,-2-6 0,-2 4 0,0 2 1,-1 5-1,3-5 0,-6 7 0,1-3 1,1 3-1,-2-1 1,7 1-2,-7 2 2,2-3-1,1 3 0,5 1 0,0-1 0,-4-2 0,4 6 0,0-5 1,0 1-1,0-2 0,0 3 1,-2-5-1,0 4 1,-2-5-1,1 1 1,-1 3-1,-2-3 0,-1 6 1,-3-1-1,1-1 0,1 6 0,-3 0 0,1 0 0,1 2 0,-3 0 1,5-4-1,3 3 1,-4-1-1,3 0 0,-3 4 0,4 0 1,2-4-1,0 5-1,-1-1 2,-1 8-1,4-5 0,0 6 1,2-3-1,-2 1 0,9 6 1,-1-2-1,2 0 0,1 2 0,-1 0 0,1-6 0,2 6 0,-1 0 0,-3-2 0,1 2-1,-1-1 1,-1-1 0,5-6-1,4 8 1,-7-2 0,7-2 1,-6 2-2,3-1 2,1 3-1,0 2 0,-5 5 1,-1-5-1,3 2 0,1-1 0,6 3 0,0 0 1,2-4-1,-2-4 0,2 2 1,-2 0-1,-2 0 0,0-4 0,-2-2 1,-3 2-1,-3 1 0,1-1 1,-1-4-1,1 3 0,3-3 1,-1 0-1,-3-1 1,1 1-2,3-1 2,-3-4-1,1-1 0,-3 3 0,-1-6 0,1 0 1,7 2-1,-5-10 1,5 6-2,2-2 2,0-3-1,-2-7 1,4 7-1,0-5 0,0 5 0,-5-6-1,1 1 2,-5-1-3,5 1 2,-4-3 0,-1 2-1,-1 3 0,-1-7 1,1 8 0,-3-6 0,6 3 1,-3-5-2,4 4 1,-3-2 1,1 0-1,5-3 0,-1 1 1,4 0-1,-4 0 0,-2 2 0,3-2 1,1 0-2,-2 2 2,0-4-1,-3 0 0,-3 2 0,3 0 0,-1-2 0,4 2 0,-1-1 1,-1 0-1,-2 0 0,3 5 0,1-4 0,-2 0 0,1-6 0,-3 8-1,2 0 2,1 2-1,3-4 0,-2-1 0,2 3 0,-2 0 0,1 7 0,-5-9 1,0 0-2,-3 2 2,-2 0-1,-1 2 0,-3-4 0,-2-1-1,0 0 2,-3 2-2,10-5 1,-3 1 1,2 1-1,-2-4 0,1-4 1,1 5-1,-2 1 0,4-4 0,-7 2 0,-4-1 1,1-1-1,2 0 0,-4 3 0,4-3 0,0 0 0,0 3 0,2-5 0,2 4 1,-2-3-1,0 1 1,0-1-1,1-5 0,-4 5 1,2-6 0,-4 1-1,1-1 1,-4 0-1,2-2 0,-3 0 1,-1 1-1,1-3 0,-3 4 0,1-2 1,-1 0 0,4-4-1,3 2 0,-1-2 0,4-2 0,-6 2 0,2-1 1,1-1-1,-3 2 0,-9 0 1,1 0 0,-1 2-1,0 0 0,-2 2 1,2 2-1,-4 0 0,-2-2 0,4 3 0,0-3 0,-4 2 0,2-2 0,2-2 0,-6 2 0,6 0 0,-4-2 1,-17 0-1,32 3 0,-16-3 0,-16 0 0,30 2-1,-13-2 1,-17 0 0,34 4 0,-15-2 0,-4 0 0,3 0 0,3 1 0,-6 5 0,4-6 0,2 2 0,-4-2 0,2 0 1,-2-1 0,0 1-1,-17-2 0,34 0 0,-34 0-1,27 2 1,-27-2 0,25 0 0,-25 0 0,19 4-1,-19-4 2,19 8-1,-19-8-1,11 17-2,-11-17-8,8 24-19,-8-24-2,0 27 0,0-27-2</inkml:trace>
</inkml:ink>
</file>

<file path=ppt/ink/ink8.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0-12-16T23:53:18.156"/>
    </inkml:context>
    <inkml:brush xml:id="br0">
      <inkml:brushProperty name="width" value="0.08333" units="cm"/>
      <inkml:brushProperty name="height" value="0.08333" units="cm"/>
      <inkml:brushProperty name="color" value="#3165BB"/>
      <inkml:brushProperty name="fitToCurve" value="1"/>
    </inkml:brush>
    <inkml:brush xml:id="br1">
      <inkml:brushProperty name="width" value="0.08333" units="cm"/>
      <inkml:brushProperty name="height" value="0.08333" units="cm"/>
      <inkml:brushProperty name="color" value="#ED1C24"/>
      <inkml:brushProperty name="fitToCurve" value="1"/>
    </inkml:brush>
  </inkml:definitions>
  <inkml:trace contextRef="#ctx0" brushRef="#br0">-13 9945 13,'0'0'14,"0"0"-2,0 0-1,-8-19 0,8 19-2,0 0-1,0 0 0,0-17-3,0 17 0,0 0-1,0 0 0,8-17 0,-8 17-1,0 0-1,0 0 0,0 0 0,0 0-2,9-17 1,-9 17-1,0 0 1,0 0-2,0 0 2,0 0-1,15-19 0,-15 19 2,0 0-2,16-21 1,-16 21 0,11-23 1,-11 23-2,13-24 1,-13 24-1,14-23 0,-14 23 1,11-32-2,-11 32 2,13-29-1,-13 29 0,14-32 0,-11 15 0,-3 17-1,16-32 1,-7 15 1,2-4-1,-1 2-1,-1-3 1,5 1 0,-1-4 0,2 1 1,1 1-1,-5 0 0,2-1-1,2-1 1,-1 4 0,-1-2-1,-3-1 1,1 1 0,2-2-1,-1 1 1,-3-3-1,4 1 2,-1-2-2,-1-5 1,3 1-1,-1 4 1,0-2 0,1-1 0,3-1 0,-4 2-1,4-2 1,-4-1-1,4 1 1,-1 0-1,-1 0 1,2 7 0,-6-7 0,3 2 0,1 3 0,-4-5-1,5 2 1,-5-2 0,0 0 0,-1-8 0,3 8-1,-3-4 0,1 0 1,0 2 0,5-2 0,-3-2-1,4 0 1,0-5 0,-2 3 0,6-7 0,-4-1-1,4 1 1,-2-4 0,-3 0 0,1 2 0,-2 3 0,10-7-1,-12 6 2,10-2-1,-4-2-2,2-2 2,1-4 0,1-2 0,2-1-1,0-3 1,1-1 0,-1 3 0,-2-3 0,0 3 0,-2-3-1,1 7 1,-1-1-1,-2-1 1,0-5 1,0 1-2,2-1 2,-2-2-2,0-6 2,-4-2-1,6 4 1,-4-2-1,2-6 0,-1 3 0,1-3-1,0-5 1,-2 7-1,2-5 1,0-4 1,-2 1-1,2 1 0,-2-2 1,2 0 0,0 3-1,0-1 1,2 4-1,-4-1 0,6 6 0,-2-5 0,0 3 0,5 2-1,-1 1 2,0-9-3,-1 1 2,5-2-1,-4-1 1,3-3 0,-1 4 0,-1-6-1,3 0 1,-1 2 0,-1 4 1,1-2-2,3-2 1,1 1 0,-1 5 0,5-2 1,0-1-1,0 5 0,2-6 0,2 7 0,2-1 1,-4-1-1,4-3 0,3 2-1,-5 1 1,6-1 0,-6-2 1,0 1-1,1-1 0,-1 5 0,2 1 1,-2-3 0,0-3-1,2 5 0,-6 7 0,6-3 0,-6 2-1,2 0 1,-2 0 0,0 11-2,-2 3 3,-1-7-1,-1 5 0,-2-1 0,5 5 0,-3 3 0,-2 0 1,5 3-1,-3-1 0,0 10 0,1-7 0,1 5 2,-2-1-2,0 5 0,3 1-1,-5 2 2,0 0-3,3 2 3,-9 3-2,5 5 0,-6-1 0,0 3 1,-3 1 0,0 0 0,2 1 1,-3-1-1,2 2 0,2-1 0,-4 1 0,0 2 0,0-2 0,2-2 0,-4 4 1,4 0-1,-6 6 0,0-4 0,-15 17 0,33-28 0,-33 28 0,30-25 0,-13 16 0,-17 9 0,31-25 0,-14 16 0,0-1 0,2 1 0,-19 9 0,32-21 0,-32 21 0,34-17 1,-16 7-1,-18 10 0,32-17 0,-13 6 1,0 5-1,-2-3 0,4 3 0,0-3 0,2 3 0,-2-7 0,1 7 0,-1 0 0,4-1 0,-2-1 0,0 3 0,1-1 0,-1 4 0,4-2 0,-1-1 0,3 1 0,-3-2 0,5 6 0,1-6 0,-1 5 0,3-3 0,0 2-1,-4 2 1,1 0 0,-1 4-1,-3-2 1,3 3-1,-5 1 1,2 5-1,-3-3 1,1-1-1,-2 3 2,2-1-1,-3 1 0,1-6 0,0 5 0,4-5 0,1 3 0,-5-3 0,4 2-1,1-6 1,-5 7 0,2 1 0,-3 1 0,1-3 0,0 2 0,-6 5 0,0-7 0,2 7 0,-19-13 0,33 24 0,-16-14 0,-17-10 1,28 19-1,-28-19-1,31 19 1,-31-19 0,26 17 0,-26-17 0,29 19 0,-29-19-1,24 19 1,-24-19-1,25 22 1,-25-22 0,25 19-1,-25-19 1,27 25 0,-27-25-1,22 26 1,-22-26 0,29 29-1,-29-29 1,26 28-1,-10-15 0,-16-13 0,32 29 1,-32-29-1,27 24 1,-27-24 0,30 33 0,-11-20 0,-2 4 0,0-4-1,0 2 1,2 0 0,-2 1 0,1-1 0,-1-4-1,-2 6 1,2-4 1,-4 4-1,4-3 1,-3 3 0,3 0 0,-4 3-1,-13-20 1,31 33-2,-18-16 1,2 2-1,-2 3 1,1-3-2,-3 2 2,1-2-1,-1 2 1,-2-2 0,3 0-1,-1 1 1,-1-1 0,1-2 0,-1 4-1,1-2 1,-1 4 0,-1-2 0,-1 1 0,3-1 0,-1 2-1,-1 1 1,2 3 0,-3-4 0,4-3-1,-3 7 1,2-1 0,-1-1 0,-1 2-1,-1-1 1,0 2-1,1 1 1,-1-1 0,-1-1 0,1 3-1,1-2 1,-1-1 0,2 3 0,-1-3 0,1 1 0,-3 0 0,5 5 0,-5-5-1,3 0 1,-1 1 0,-1 1-2,1 2 2,1-3-1,1 3 1,-1 2 0,1 2 0,1-6-1,-1 8 1,0-2 1,1-4-1,1 4 0,-2-2 0,1-2 0,-1 4-1,1 0 1,-1 2 0,0-2 0,1 4 0,-3-1-1,3 5 1,-1 1 0,1-1 0,1 3 0,0 2-2,-1-1 4,5 1-2,-4 0 0,0-7 0,3 5 0,-5-2 1,4-1-1,0-2 0,-1 1 0,3-3 1,-6 0-1,8-1 0,-11 1 1,5-2-2,-1 2 2,-1 3-1,4-7 0,-3 4 0,5 0 0,-6-4 0,6 1 0,-4 3 0,5 0 0,-3-2 0,-4-2 0,4 7 0,-3-1 0,-1 3-1,3-3 2,-5 5-1,4-7 0,-1 3 0,3 3 0,-2-5 0,1-1 1,-3-2-1,4 0 0,0 7 0,1-11 0,-1 8 0,-6 2 0,7-8 0,-3 7 0,-4 1 0,7 1 0,-7-11 0,6 8 0,-1-3 0,1 1 1,0-2-1,0 0 0,-3 0 0,3 0 0,0-3 0,-2 5 1,4-6-1,-1 2 0,-1 0 0,2 0 0,4 2 0,-4-4 0,4 0 0,-2-2 1,-4 2-1,6-3 0,-4 3 1,4-8 0,-4 3-1,-2 1 0,1 2 0,-1-5-1,2 5 0,-4-4 0,4 0 1,-2 1-2,1-3 2,-1 5-1,2-9 1,0 3 0,2-2 1,-2 3-1,-2-5 0,3 0 1,-1 1-1,4 1 0,-6 2 1,6-3-1,-4 1 0,0 0 0,4 1 0,-4 1 0,6 2 1,-6-7-1,4 5 0,0-4 0,-2 0 0,3-1 1,-4-1-1,4 6 0,-4-8 0,2 4 1,-4-2-1,1 3 0,2-1 0,-4 0 0,4 0 1,-2-2-2,0 2 2,2-2-1,0-1 0,-2 1 1,2-2-1,-3 4 1,1 2-1,0 0 1,-2-4-1,0 0 1,8-1-1,-6 3 1,2-2-1,0-2 1,0-4-1,4 6 0,-2-3 1,0 2 0,-6 5-1,8-4-1,-6 4 1,6-2-1,-6 1 1,0 5-1,2-4 2,0-3-2,2 3 1,-2 0 1,2-4-1,0 3 1,1-1 0,1-6 0,2 4-1,-4 4 1,2-8-1,1 4 1,-5 0 0,4 2-1,-4-4 0,4 4 1,-2-2 0,-2-1-1,0 1 1,0-2-2,8 2 2,-6 0-1,5 0 0,-7 0 0,6 2 0,3-2 1,-5 0-1,2 0 0,-2 3 0,1-1 1,-1 2-1,0 0 1,0-4 0,2 5-1,-3 1 1,3-4 0,0-1 0,3 7 0,-5-6-1,2 3 1,3-1-1,-3-2 1,4-6 0,-5 6-1,7-2 1,-1-2 0,-1-2-1,1 2 1,1-2 0,-1 4 0,-2 4 0,5-6-1,-1 5 1,0-1-2,3 6 1,-1-5-1,2 1 1,-2 0-2,2-2 2,0 5-1,2-3 1,0-4 0,0 0 1,2-2 0,0 2-1,0 0 0,-2 0 1,-2-4-1,0 2 1,1 0-1,-3 2 1,-2-2-1,2 0 1,-3-2-1,-1 2 1,1-2-1,-3-2 0,1 2 1,5 2-1,0-1 1,-2-1-1,1 2 1,1 4 0,0-6 0,-2 4-1,3-2 1,-9 0-1,3-2 1,-3 4-1,5-6 0,-1-5 0,1 3 0,1 0 0,-2 1 1,3-3-1,-3 4 0,2 2 0,-1-1 1,-1 1-1,1 0 0,1-6 1,2 10-1,0-7 0,-1 1 1,-1-2 0,4 4-1,-4-3 1,1 1-1,-3-2 0,3 3 1,-3-1-1,4 0 1,-3 0-1,-1 3 0,0-5 0,1 2 2,1-2-2,-1 1 1,3-1-1,4 4 1,-2-1-1,2-1 1,-2 2 0,2 0-1,0-4 0,2 5 0,-6-7 0,4 2 0,-2 3 0,4-1 1,4-4-1,0 1 0,-2 5 1,1-4-1,1 1 1,7-1-1,-3-2 1,-1 1-1,1-2 1,-1 1-1,1 0 0,3-1 1,-5 1-1,-6 3 0,2-3 0,-2 1 1,1 5 0,-3-6-2,-1 1 2,4-1-2,-6 1 2,6-1-1,-3 1 0,2-7 0,-4-1 0,6 4 0,0 0 0,2 1 1,1-3-1,-3 2 0,0 3 1,4 3-2,-1-5 2,5 1 0,-3 3-1,1-3 1,-1 1-1,5 1 1,-1-3-1,0-1 0,1 5 0,-3-3 0,4-3 1,-1-3 0,1 4-1,0-2-1,0 0 2,1 1-1,-1-1 0,4-2 1,-2 0-1,4 2 0,-2 3 1,2-5 1,4-2-2,-3 2 0,5-2 1,-2 0-1,-2 0 0,-3-2 1,1-4-2,0 6 1,-5 0 1,-1-3-1,2-1 0,0 6 1,-2-2-1,-5 5 0,3-1 1,-3-2-1,-3 0 0,-3 7 0,-4-3 0,2 0-1,-4-2 2,-2-1-1,4 1-1,-1 2 2,-1-1-2,2-1 1,0 2 1,2-4-1,-2 3 1,0 3-2,0-6 2,-4 0 0,0 0-1,-2 0 0,1-6 0,-3 4 0,1 0 0,-5-6 1,1 4-1,-1 0-1,1 6 2,0-6-1,-3 0 0,3 2 0,0-2 0,-3 2 0,3 0 1,-2-1-1,5-9 0,0 12-1,-1-2 2,-1-4-1,1 4 0,-1-2-1,3 0 2,-1 1-1,-5 2 0,0-4 0,-1 3 0,-1 3 1,0 3-1,0-4 0,-2 7 1,-2-5-1,0 2 0,-2-2 0,0 1 0,-17-5 0,27 4 0,-27-4 0,21 8-1,-21-8 1,19 4 0,-19-4 0,0 0-1,0 0 0,17 9-2,-17-9-1,0 0-13,0 0-17,2 23 1,-2-23-3,0 0 1</inkml:trace>
  <inkml:trace contextRef="#ctx0" brushRef="#br1" timeOffset="41320.3633">150 9827 5,'0'0'7,"0"0"-2,0 0-1,0 0-1,0 0 0,0 0-1,0 0 0,0 0 1,0 0 0,0 0 0,0 0 1,0 0 0,15-9 0,-15 9 0,0 0 0,0 0 0,15-19-1,-15 19 0,0 0 0,16-17-1,-16 17 1,0 0-1,19-19 0,-19 19-1,17-17 1,-17 17-1,19-26 1,-19 26-1,17-27-1,-9 10 1,-8 17 1,20-26-1,-20 26 1,19-27 0,-19 27-1,18-26 0,-18 26 1,15-21-1,-15 21-1,13-19 2,-13 19-1,0 0 0,21-23 0,-21 23-1,0 0 1,17-23 0,-17 23 0,12-17-1,-12 17 1,0 0-1,19-19 0,-19 19 1,0 0-1,17-20 0,-17 20 0,0 0 0,21-23 0,-21 23 0,15-19 0,-15 19 1,17-19-1,-17 19-1,19-19 2,-19 19-2,21-15 1,-21 15 1,17-9-1,-17 9 0,0 0 0,17-14 0,-17 14 0,0 0 0,17-13 0,-17 13 0,0 0-1,15-17 0,-15 17 2,16-19-3,-16 19 2,0 0-1,24-25 1,-24 25 1,15-20-1,-15 20 0,21-23 0,-21 23 1,17-23-1,-17 23 0,21-22 0,-21 22-2,19-25 2,-19 25 0,21-25 0,-21 25 0,17-28 0,-17 28 0,23-28 0,-23 28 0,21-25 1,-21 25-1,21-30 0,-10 13 0,-1 0 0,5-6 1,-2 0-1,5-1-1,-3-1 1,2 0 0,0 3 0,2-3 0,-2 1-1,0 1 1,-3 4 0,3 0 0,-2 2 1,0-4-1,0 2 0,2 4 0,-17 15 0,29-34 0,-12 15 0,-17 19 1,30-36-1,-12 17 0,-1 0 0,2-3 0,-2 3 0,0 0 0,4-6 0,-6 4 0,4 4-1,2-4 2,-4 1-1,4-1 0,2 0 0,0-2 0,1-1-1,-1 1 1,6-4 0,-5-1 0,10-4 0,-13 5-1,14-5 1,-5 2-1,-3-6 2,7 8-2,-2-6 1,1 1 0,-7 1 1,10 0-1,-9 2 1,3-2-1,4 3 0,-7-5 0,-2 4 0,5-4 0,-1 4 0,1-3 0,-3-6 0,9 8 1,-6-3-1,-1 2 0,5-4 0,0 4 0,-3 0 0,-1-4 1,6 4-2,-3-2 1,1 0 0,2 1 0,-4-1 0,-1 0 0,1 2-1,0-2 1,-1 2 0,-1-4 0,2 0 0,-1 2-1,1 0 0,-1-4 1,1 0 1,-2-5-2,3 5 2,1-4-2,-4 1 3,4-5-2,3 1 1,-1-3-1,0-1 0,2 2 0,0 1 0,-2-5 0,2 6-1,0 3 1,-4-3 0,6 5 0,-2 2 0,0-1 0,0-1-1,2 2 2,0 0-1,6 0 0,-8-1-1,7-3 1,-1 6 0,-2-4 0,3-1 1,-5 3-2,-2-2 2,2-2-1,2 5 1,-6-3-1,4 2 1,-2 2-1,2-4 0,2 2 1,0 1-2,-4-1 1,2-4 0,2 6 0,-3-7 0,5-3 0,0 5-1,-2-5 2,1 1-1,7-4-1,-5 3 1,7-1 1,3 3-1,6 5 0,1-13 0,-4 7 1,2 2-1,1-5 0,4 1 0,-6 0 0,-2-1-1,-2 7 1,-4-1 0,6 4-1,-5-2 1,1 6 0,-2-2 0,0 6 0,3-8 0,-3 2 0,2 2 0,-3-4 0,1 1 0,4-1 1,2 4-2,2-8 1,-2 10 0,2-2 1,-2 2-2,0 1 1,2 5 0,-6-1 0,-5 1 0,-1 5 0,-1 0 0,1-3 1,1 7-1,-2-2 0,-3 2 0,-1-4 0,4 8 0,-6-1 1,3 1-1,-3 2 0,-4-1-1,4 1 2,-2 0-1,2 3 0,2-1 0,4 1 0,-4 1 0,3 1 1,1-2-1,1 3 0,-1-1 0,1-2 0,1 5 0,-4-5-1,1 4 1,-3-1 0,0 1 0,-2-2 0,-2 4 0,0 2 0,-4-2 0,2 6 0,-1-4 0,1 4 0,4 0 0,-2-1 1,1 1-1,1-4 0,4 4 0,0 0 0,0 0 0,-3-1 0,1-1 1,4 2-1,-4 2 0,7-1 0,-3 1 0,3-2 0,1 3 0,-3 1 1,3 1-1,1 1 0,-2 1 0,-3 1 0,1 1 0,-5 2 1,2-4-1,-4 5 0,-2-3 0,2 4 0,-2-2 1,0 6-1,-2-6 0,-2 4 0,0 2 1,-1 5-1,3-5 0,-6 7 0,1-3 1,1 3-1,-2-1 1,7 1-2,-7 2 2,2-3-1,1 3 0,5 1 0,0-1 0,-4-2 0,4 6 0,0-5 1,0 1-1,0-2 0,0 3 1,-2-5-1,0 4 1,-2-5-1,1 1 1,-1 3-1,-2-3 0,-1 6 1,-3-1-1,1-1 0,1 6 0,-3 0 0,1 0 0,1 2 0,-3 0 1,5-4-1,3 3 1,-4-1-1,3 0 0,-3 4 0,4 0 1,2-4-1,0 5-1,-1-1 2,-1 8-1,4-5 0,0 6 1,2-3-1,-2 1 0,9 6 1,-1-2-1,2 0 0,1 2 0,-1 0 0,1-6 0,2 6 0,-1 0 0,-3-2 0,1 2-1,-1-1 1,-1-1 0,5-6-1,4 8 1,-7-2 0,7-2 1,-6 2-2,3-1 2,1 3-1,0 2 0,-5 5 1,-1-5-1,3 2 0,1-1 0,6 3 0,0 0 1,2-4-1,-2-4 0,2 2 1,-2 0-1,-2 0 0,0-4 0,-2-2 1,-3 2-1,-3 1 0,1-1 1,-1-4-1,1 3 0,3-3 1,-1 0-1,-3-1 1,1 1-2,3-1 2,-3-4-1,1-1 0,-3 3 0,-1-6 0,1 0 1,7 2-1,-5-10 1,5 6-2,2-2 2,0-3-1,-2-7 1,4 7-1,0-5 0,0 5 0,-5-6-1,1 1 2,-5-1-3,5 1 2,-4-3 0,-1 2-1,-1 3 0,-1-7 1,1 8 0,-3-6 0,6 3 1,-3-5-2,4 4 1,-3-2 1,1 0-1,5-3 0,-1 1 1,4 0-1,-4 0 0,-2 2 0,3-2 1,1 0-2,-2 2 2,0-4-1,-3 0 0,-3 2 0,3 0 0,-1-2 0,4 2 0,-1-1 1,-1 0-1,-2 0 0,3 5 0,1-4 0,-2 0 0,1-6 0,-3 8-1,2 0 2,1 2-1,3-4 0,-2-1 0,2 3 0,-2 0 0,1 7 0,-5-9 1,0 0-2,-3 2 2,-2 0-1,-1 2 0,-3-4 0,-2-1-1,0 0 2,-3 2-2,10-5 1,-3 1 1,2 1-1,-2-4 0,1-4 1,1 5-1,-2 1 0,4-4 0,-7 2 0,-4-1 1,1-1-1,2 0 0,-4 3 0,4-3 0,0 0 0,0 3 0,2-5 0,2 4 1,-2-3-1,0 1 1,0-1-1,1-5 0,-4 5 1,2-6 0,-4 1-1,1-1 1,-4 0-1,2-2 0,-3 0 1,-1 1-1,1-3 0,-3 4 0,1-2 1,-1 0 0,4-4-1,3 2 0,-1-2 0,4-2 0,-6 2 0,2-1 1,1-1-1,-3 2 0,-9 0 1,1 0 0,-1 2-1,0 0 0,-2 2 1,2 2-1,-4 0 0,-2-2 0,4 3 0,0-3 0,-4 2 0,2-2 0,2-2 0,-6 2 0,6 0 0,-4-2 1,-17 0-1,32 3 0,-16-3 0,-16 0 0,30 2-1,-13-2 1,-17 0 0,34 4 0,-15-2 0,-4 0 0,3 0 0,3 1 0,-6 5 0,4-6 0,2 2 0,-4-2 0,2 0 1,-2-1 0,0 1-1,-17-2 0,34 0 0,-34 0-1,27 2 1,-27-2 0,25 0 0,-25 0 0,19 4-1,-19-4 2,19 8-1,-19-8-1,11 17-2,-11-17-8,8 24-19,-8-24-2,0 27 0,0-27-2</inkml:trace>
  <inkml:trace contextRef="#ctx0" brushRef="#br1" timeOffset="98769.6493">13565 7967 11,'-2'23'10,"2"0"-1,0 7 0,2 8-1,6 9 0,-2 14-2,1 3 0,-5 4-1,6 10-1,-6 5-1,1 4 1,-3 2-1,0-2 0,-3-6-2,1 6 1,0 0 0,-4-3-2,4-9 1,-4-1-2,5-6 1,-1-5-1,0 1 2,-2-13-2,4-2 1,0-7 1,0 2-1,0-8 0,0-2 0,0-8 1,0-3-1,0 0 0,0-23 0,0 32 0,0-32 0,4 20 0,-4-20 0,0 21 0,0-21-1,-4 25 0,4-25-3,0 0-10,0 0-10,0 0 0,0 0-1</inkml:trace>
</inkml:ink>
</file>

<file path=ppt/ink/ink9.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7878E-7" units="1/dev"/>
        </inkml:channelProperties>
      </inkml:inkSource>
      <inkml:timestamp xml:id="ts0" timeString="2010-12-16T23:55:08.217"/>
    </inkml:context>
    <inkml:brush xml:id="br0">
      <inkml:brushProperty name="width" value="0.08333" units="cm"/>
      <inkml:brushProperty name="height" value="0.08333" units="cm"/>
      <inkml:brushProperty name="color" value="#ED1C24"/>
      <inkml:brushProperty name="fitToCurve" value="1"/>
    </inkml:brush>
  </inkml:definitions>
  <inkml:trace contextRef="#ctx0" brushRef="#br0">0 0 7,'0'0'11,"0"0"-3,0 0-2,0 0-1,0 0-1,0 0-1,0 0 0,0 0 1,0 0 0,15 23 0,-15-23 0,0 0 0,0 21 0,0-21-1,0 18-1,0-18 0,2 23 0,-2-23-1,6 27 0,-8-8-2,7 3 1,-3 7-1,0-5 0,0 8 0,4 1 0,-6-1 0,2-4 0,3 2 1,-5-1 0,0-6 1,2 1-1,4 3 0,-4-1 0,2 4 0,-1-1 0,1 3 1,0 0-1,0 0 0,0 2 0,-4 0 0,5-1 0,-3-1 0,-2 4 0,0 2 0,0-1 0,6-1 0,-6 2 0,2 0 0,2 2 0,-1-4 1,1-4-2,0 0 1,2-2 0,-4 1 0,1-3 0,-1 0 0,0 1-1,-2 5 1,4-8-1,-4 8 1,0 2 0,-4-3-2,4 3 1,0-1 0,0 3 0,0-4 0,0 2 1,-2 0-1,2-5 1,0 3 0,2 0 0,-2-2 1,2-2-1,0 4 0,-2 4 0,2-2 0,0 0 0,-2 4 1,0-6-1,0 4 0,4 1 0,-4-6 0,2-1 0,-2 0 1,0 2-1,2-4 1,-2 0 0,0-1 0,0-5 0,0 3 0,0-4 1,0-4-1,0-19 0,0 26 1,0-26-1,0 0 1,0 19-2,0-19 2,0 0-1,0 0-1,0 0-2,0 0-15,-8-21-7,8 21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6144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p>
        </p:txBody>
      </p:sp>
      <p:sp>
        <p:nvSpPr>
          <p:cNvPr id="53252"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4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44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6144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itchFamily="34" charset="0"/>
              </a:defRPr>
            </a:lvl1pPr>
          </a:lstStyle>
          <a:p>
            <a:pPr>
              <a:defRPr/>
            </a:pPr>
            <a:fld id="{CE9D5C06-BA25-4FA1-A233-68B173089FAC}" type="slidenum">
              <a:rPr lang="en-US"/>
              <a:pPr>
                <a:defRPr/>
              </a:pPr>
              <a:t>‹#›</a:t>
            </a:fld>
            <a:endParaRPr lang="en-US"/>
          </a:p>
        </p:txBody>
      </p:sp>
    </p:spTree>
    <p:extLst>
      <p:ext uri="{BB962C8B-B14F-4D97-AF65-F5344CB8AC3E}">
        <p14:creationId xmlns:p14="http://schemas.microsoft.com/office/powerpoint/2010/main" val="18212592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298A5DA-C2A4-4517-85C2-E9A857FAA876}" type="slidenum">
              <a:rPr lang="en-US" smtClean="0"/>
              <a:pPr/>
              <a:t>2</a:t>
            </a:fld>
            <a:endParaRPr lang="en-US" smtClean="0"/>
          </a:p>
        </p:txBody>
      </p:sp>
      <p:sp>
        <p:nvSpPr>
          <p:cNvPr id="54275" name="Rectangle 2"/>
          <p:cNvSpPr>
            <a:spLocks noRo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endParaRPr lang="en-US"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86DBDEC-108A-4B86-A851-DD4AD1880DE1}" type="slidenum">
              <a:rPr lang="en-US" smtClean="0"/>
              <a:pPr/>
              <a:t>3</a:t>
            </a:fld>
            <a:endParaRPr lang="en-US" smtClean="0"/>
          </a:p>
        </p:txBody>
      </p:sp>
      <p:sp>
        <p:nvSpPr>
          <p:cNvPr id="55299" name="Rectangle 2"/>
          <p:cNvSpPr>
            <a:spLocks noRo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eaLnBrk="1" hangingPunct="1"/>
            <a:endParaRPr lang="en-US"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35C36E5-50D4-4C40-9636-F545EEAB8F91}" type="slidenum">
              <a:rPr lang="en-US" smtClean="0"/>
              <a:pPr/>
              <a:t>4</a:t>
            </a:fld>
            <a:endParaRPr lang="en-US" smtClean="0"/>
          </a:p>
        </p:txBody>
      </p:sp>
      <p:sp>
        <p:nvSpPr>
          <p:cNvPr id="56323" name="Rectangle 2"/>
          <p:cNvSpPr>
            <a:spLocks noRo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endParaRPr lang="en-US"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9E32BC1-7BCD-4139-9B0C-5156B1F8E452}" type="slidenum">
              <a:rPr lang="en-US" smtClean="0"/>
              <a:pPr/>
              <a:t>5</a:t>
            </a:fld>
            <a:endParaRPr lang="en-US" smtClean="0"/>
          </a:p>
        </p:txBody>
      </p:sp>
      <p:sp>
        <p:nvSpPr>
          <p:cNvPr id="57347" name="Rectangle 2"/>
          <p:cNvSpPr>
            <a:spLocks noRo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en-US"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1C01001-9C11-4B4F-9862-110F1C8E5339}" type="slidenum">
              <a:rPr lang="en-US" smtClean="0"/>
              <a:pPr/>
              <a:t>6</a:t>
            </a:fld>
            <a:endParaRPr lang="en-US" smtClean="0"/>
          </a:p>
        </p:txBody>
      </p:sp>
      <p:sp>
        <p:nvSpPr>
          <p:cNvPr id="58371" name="Rectangle 2"/>
          <p:cNvSpPr>
            <a:spLocks noRo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eaLnBrk="1" hangingPunct="1"/>
            <a:endParaRPr lang="en-US"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p:spPr>
        <p:txBody>
          <a:bodyPr/>
          <a:lstStyle/>
          <a:p>
            <a:pPr eaLnBrk="1" hangingPunct="1"/>
            <a:endParaRPr lang="en-US" smtClean="0">
              <a:latin typeface="Arial" charset="0"/>
            </a:endParaRPr>
          </a:p>
        </p:txBody>
      </p:sp>
      <p:sp>
        <p:nvSpPr>
          <p:cNvPr id="59396" name="Slide Number Placeholder 3"/>
          <p:cNvSpPr>
            <a:spLocks noGrp="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211AC68-80A1-423F-BEA4-9F654C613547}" type="slidenum">
              <a:rPr lang="en-US" smtClean="0"/>
              <a:pPr/>
              <a:t>18</a:t>
            </a:fld>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p:spPr>
        <p:txBody>
          <a:bodyPr/>
          <a:lstStyle/>
          <a:p>
            <a:pPr eaLnBrk="1" hangingPunct="1"/>
            <a:endParaRPr lang="en-US" smtClean="0">
              <a:latin typeface="Arial" charset="0"/>
            </a:endParaRPr>
          </a:p>
        </p:txBody>
      </p:sp>
      <p:sp>
        <p:nvSpPr>
          <p:cNvPr id="60420" name="Slide Number Placeholder 3"/>
          <p:cNvSpPr>
            <a:spLocks noGrp="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354BAAC-0ADE-4F4B-B914-926A8981C36D}" type="slidenum">
              <a:rPr lang="en-US" smtClean="0"/>
              <a:pPr/>
              <a:t>31</a:t>
            </a:fld>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p:spPr>
        <p:txBody>
          <a:bodyPr/>
          <a:lstStyle/>
          <a:p>
            <a:pPr eaLnBrk="1" hangingPunct="1"/>
            <a:endParaRPr lang="en-US" smtClean="0">
              <a:latin typeface="Arial" charset="0"/>
            </a:endParaRPr>
          </a:p>
        </p:txBody>
      </p:sp>
      <p:sp>
        <p:nvSpPr>
          <p:cNvPr id="61444" name="Slide Number Placeholder 3"/>
          <p:cNvSpPr>
            <a:spLocks noGrp="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4BA43B6-2384-46FD-BED6-A8F0C57B5E22}" type="slidenum">
              <a:rPr lang="en-US" smtClean="0"/>
              <a:pPr/>
              <a:t>32</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6"/>
          <p:cNvGrpSpPr>
            <a:grpSpLocks/>
          </p:cNvGrpSpPr>
          <p:nvPr/>
        </p:nvGrpSpPr>
        <p:grpSpPr bwMode="auto">
          <a:xfrm>
            <a:off x="0" y="914400"/>
            <a:ext cx="8686800" cy="2514600"/>
            <a:chOff x="0" y="576"/>
            <a:chExt cx="5472" cy="1584"/>
          </a:xfrm>
        </p:grpSpPr>
        <p:sp>
          <p:nvSpPr>
            <p:cNvPr id="5" name="Oval 7"/>
            <p:cNvSpPr>
              <a:spLocks noChangeArrowheads="1"/>
            </p:cNvSpPr>
            <p:nvPr/>
          </p:nvSpPr>
          <p:spPr bwMode="auto">
            <a:xfrm>
              <a:off x="144" y="576"/>
              <a:ext cx="1584" cy="158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p>
          </p:txBody>
        </p:sp>
        <p:sp>
          <p:nvSpPr>
            <p:cNvPr id="6" name="Rectangle 8"/>
            <p:cNvSpPr>
              <a:spLocks noChangeArrowheads="1"/>
            </p:cNvSpPr>
            <p:nvPr/>
          </p:nvSpPr>
          <p:spPr bwMode="hidden">
            <a:xfrm>
              <a:off x="0" y="1056"/>
              <a:ext cx="2976" cy="72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sz="2400">
                <a:latin typeface="Times New Roman" pitchFamily="18" charset="0"/>
              </a:endParaRPr>
            </a:p>
          </p:txBody>
        </p:sp>
        <p:sp>
          <p:nvSpPr>
            <p:cNvPr id="7" name="Rectangle 9"/>
            <p:cNvSpPr>
              <a:spLocks noChangeArrowheads="1"/>
            </p:cNvSpPr>
            <p:nvPr/>
          </p:nvSpPr>
          <p:spPr bwMode="hidden">
            <a:xfrm>
              <a:off x="2496" y="1056"/>
              <a:ext cx="2976" cy="720"/>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sz="2400">
                <a:latin typeface="Times New Roman" pitchFamily="18" charset="0"/>
              </a:endParaRPr>
            </a:p>
          </p:txBody>
        </p:sp>
        <p:sp>
          <p:nvSpPr>
            <p:cNvPr id="8" name="Freeform 10"/>
            <p:cNvSpPr>
              <a:spLocks noChangeArrowheads="1"/>
            </p:cNvSpPr>
            <p:nvPr/>
          </p:nvSpPr>
          <p:spPr bwMode="auto">
            <a:xfrm>
              <a:off x="384" y="960"/>
              <a:ext cx="144" cy="913"/>
            </a:xfrm>
            <a:custGeom>
              <a:avLst/>
              <a:gdLst>
                <a:gd name="T0" fmla="*/ 3 w 1000"/>
                <a:gd name="T1" fmla="*/ 761 h 1000"/>
                <a:gd name="T2" fmla="*/ 0 w 1000"/>
                <a:gd name="T3" fmla="*/ 761 h 1000"/>
                <a:gd name="T4" fmla="*/ 0 w 1000"/>
                <a:gd name="T5" fmla="*/ 0 h 1000"/>
                <a:gd name="T6" fmla="*/ 3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 name="Freeform 11"/>
            <p:cNvSpPr>
              <a:spLocks noChangeArrowheads="1"/>
            </p:cNvSpPr>
            <p:nvPr/>
          </p:nvSpPr>
          <p:spPr bwMode="auto">
            <a:xfrm>
              <a:off x="4944" y="762"/>
              <a:ext cx="165" cy="864"/>
            </a:xfrm>
            <a:custGeom>
              <a:avLst/>
              <a:gdLst>
                <a:gd name="T0" fmla="*/ 0 w 1000"/>
                <a:gd name="T1" fmla="*/ 0 h 1000"/>
                <a:gd name="T2" fmla="*/ 4 w 1000"/>
                <a:gd name="T3" fmla="*/ 0 h 1000"/>
                <a:gd name="T4" fmla="*/ 4 w 1000"/>
                <a:gd name="T5" fmla="*/ 645 h 1000"/>
                <a:gd name="T6" fmla="*/ 0 w 1000"/>
                <a:gd name="T7" fmla="*/ 645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266" name="Rectangle 2"/>
          <p:cNvSpPr>
            <a:spLocks noGrp="1" noChangeArrowheads="1"/>
          </p:cNvSpPr>
          <p:nvPr>
            <p:ph type="subTitle" idx="1"/>
          </p:nvPr>
        </p:nvSpPr>
        <p:spPr>
          <a:xfrm>
            <a:off x="2286000" y="3581400"/>
            <a:ext cx="5638800" cy="1905000"/>
          </a:xfrm>
        </p:spPr>
        <p:txBody>
          <a:bodyPr/>
          <a:lstStyle>
            <a:lvl1pPr marL="0" indent="0">
              <a:buFont typeface="Wingdings" pitchFamily="2" charset="2"/>
              <a:buNone/>
              <a:defRPr/>
            </a:lvl1pPr>
          </a:lstStyle>
          <a:p>
            <a:pPr lvl="0"/>
            <a:r>
              <a:rPr lang="en-US" noProof="0" smtClean="0"/>
              <a:t>Click to edit Master subtitle style</a:t>
            </a:r>
          </a:p>
        </p:txBody>
      </p:sp>
      <p:sp>
        <p:nvSpPr>
          <p:cNvPr id="11276" name="Rectangle 12"/>
          <p:cNvSpPr>
            <a:spLocks noGrp="1" noChangeArrowheads="1"/>
          </p:cNvSpPr>
          <p:nvPr>
            <p:ph type="ctrTitle"/>
          </p:nvPr>
        </p:nvSpPr>
        <p:spPr>
          <a:xfrm>
            <a:off x="838200" y="1443038"/>
            <a:ext cx="7086600" cy="1600200"/>
          </a:xfrm>
        </p:spPr>
        <p:txBody>
          <a:bodyPr anchor="ctr"/>
          <a:lstStyle>
            <a:lvl1pPr>
              <a:defRPr/>
            </a:lvl1pPr>
          </a:lstStyle>
          <a:p>
            <a:pPr lvl="0"/>
            <a:r>
              <a:rPr lang="en-US" noProof="0" smtClean="0"/>
              <a:t>Click to edit Master title style</a:t>
            </a:r>
          </a:p>
        </p:txBody>
      </p:sp>
      <p:sp>
        <p:nvSpPr>
          <p:cNvPr id="10" name="Rectangle 3"/>
          <p:cNvSpPr>
            <a:spLocks noGrp="1" noChangeArrowheads="1"/>
          </p:cNvSpPr>
          <p:nvPr>
            <p:ph type="dt" sz="half" idx="10"/>
          </p:nvPr>
        </p:nvSpPr>
        <p:spPr>
          <a:xfrm>
            <a:off x="685800" y="6248400"/>
            <a:ext cx="1905000" cy="457200"/>
          </a:xfrm>
        </p:spPr>
        <p:txBody>
          <a:bodyPr/>
          <a:lstStyle>
            <a:lvl1pPr>
              <a:defRPr/>
            </a:lvl1pPr>
          </a:lstStyle>
          <a:p>
            <a:pPr>
              <a:defRPr/>
            </a:pPr>
            <a:endParaRPr lang="en-US"/>
          </a:p>
        </p:txBody>
      </p:sp>
      <p:sp>
        <p:nvSpPr>
          <p:cNvPr id="11" name="Rectangle 4"/>
          <p:cNvSpPr>
            <a:spLocks noGrp="1" noChangeArrowheads="1"/>
          </p:cNvSpPr>
          <p:nvPr>
            <p:ph type="ftr" sz="quarter" idx="11"/>
          </p:nvPr>
        </p:nvSpPr>
        <p:spPr>
          <a:xfrm>
            <a:off x="3124200" y="6248400"/>
            <a:ext cx="2895600" cy="457200"/>
          </a:xfrm>
        </p:spPr>
        <p:txBody>
          <a:bodyPr/>
          <a:lstStyle>
            <a:lvl1pPr>
              <a:defRPr/>
            </a:lvl1pPr>
          </a:lstStyle>
          <a:p>
            <a:pPr>
              <a:defRPr/>
            </a:pPr>
            <a:endParaRPr lang="en-US"/>
          </a:p>
        </p:txBody>
      </p:sp>
      <p:sp>
        <p:nvSpPr>
          <p:cNvPr id="12" name="Rectangle 5"/>
          <p:cNvSpPr>
            <a:spLocks noGrp="1" noChangeArrowheads="1"/>
          </p:cNvSpPr>
          <p:nvPr>
            <p:ph type="sldNum" sz="quarter" idx="12"/>
          </p:nvPr>
        </p:nvSpPr>
        <p:spPr>
          <a:xfrm>
            <a:off x="6553200" y="6248400"/>
            <a:ext cx="1905000" cy="457200"/>
          </a:xfrm>
        </p:spPr>
        <p:txBody>
          <a:bodyPr/>
          <a:lstStyle>
            <a:lvl1pPr>
              <a:defRPr/>
            </a:lvl1pPr>
          </a:lstStyle>
          <a:p>
            <a:pPr>
              <a:defRPr/>
            </a:pPr>
            <a:fld id="{DBC543A1-A664-461A-B1BD-67EE31574BAA}" type="slidenum">
              <a:rPr lang="en-US"/>
              <a:pPr>
                <a:defRPr/>
              </a:pPr>
              <a:t>‹#›</a:t>
            </a:fld>
            <a:endParaRPr lang="en-US"/>
          </a:p>
        </p:txBody>
      </p:sp>
    </p:spTree>
    <p:extLst>
      <p:ext uri="{BB962C8B-B14F-4D97-AF65-F5344CB8AC3E}">
        <p14:creationId xmlns:p14="http://schemas.microsoft.com/office/powerpoint/2010/main" val="5298811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24941EC4-EE4F-4091-9365-673F20E65549}" type="slidenum">
              <a:rPr lang="en-US"/>
              <a:pPr>
                <a:defRPr/>
              </a:pPr>
              <a:t>‹#›</a:t>
            </a:fld>
            <a:endParaRPr lang="en-US"/>
          </a:p>
        </p:txBody>
      </p:sp>
    </p:spTree>
    <p:extLst>
      <p:ext uri="{BB962C8B-B14F-4D97-AF65-F5344CB8AC3E}">
        <p14:creationId xmlns:p14="http://schemas.microsoft.com/office/powerpoint/2010/main" val="18004578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1313" y="96838"/>
            <a:ext cx="1919287" cy="59991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31863" y="96838"/>
            <a:ext cx="5607050" cy="59991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75ED7C39-89CC-402D-884B-D9A70E34EB8D}" type="slidenum">
              <a:rPr lang="en-US"/>
              <a:pPr>
                <a:defRPr/>
              </a:pPr>
              <a:t>‹#›</a:t>
            </a:fld>
            <a:endParaRPr lang="en-US"/>
          </a:p>
        </p:txBody>
      </p:sp>
    </p:spTree>
    <p:extLst>
      <p:ext uri="{BB962C8B-B14F-4D97-AF65-F5344CB8AC3E}">
        <p14:creationId xmlns:p14="http://schemas.microsoft.com/office/powerpoint/2010/main" val="28948878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31863" y="96838"/>
            <a:ext cx="7158037" cy="141287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949325" y="1981200"/>
            <a:ext cx="3754438"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856163" y="1981200"/>
            <a:ext cx="3754437"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949325" y="4114800"/>
            <a:ext cx="3754438"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856163" y="4114800"/>
            <a:ext cx="3754437"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5B71AE32-5184-43D6-868A-9F476E13E161}" type="slidenum">
              <a:rPr lang="en-US"/>
              <a:pPr>
                <a:defRPr/>
              </a:pPr>
              <a:t>‹#›</a:t>
            </a:fld>
            <a:endParaRPr lang="en-US"/>
          </a:p>
        </p:txBody>
      </p:sp>
    </p:spTree>
    <p:extLst>
      <p:ext uri="{BB962C8B-B14F-4D97-AF65-F5344CB8AC3E}">
        <p14:creationId xmlns:p14="http://schemas.microsoft.com/office/powerpoint/2010/main" val="7901119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D0A7C652-7E22-42A8-B527-E8B99339E390}" type="slidenum">
              <a:rPr lang="en-US"/>
              <a:pPr>
                <a:defRPr/>
              </a:pPr>
              <a:t>‹#›</a:t>
            </a:fld>
            <a:endParaRPr lang="en-US"/>
          </a:p>
        </p:txBody>
      </p:sp>
    </p:spTree>
    <p:extLst>
      <p:ext uri="{BB962C8B-B14F-4D97-AF65-F5344CB8AC3E}">
        <p14:creationId xmlns:p14="http://schemas.microsoft.com/office/powerpoint/2010/main" val="27594855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1DFF1FAF-7D0A-4DFE-8186-3C9E1234E8DF}" type="slidenum">
              <a:rPr lang="en-US"/>
              <a:pPr>
                <a:defRPr/>
              </a:pPr>
              <a:t>‹#›</a:t>
            </a:fld>
            <a:endParaRPr lang="en-US"/>
          </a:p>
        </p:txBody>
      </p:sp>
    </p:spTree>
    <p:extLst>
      <p:ext uri="{BB962C8B-B14F-4D97-AF65-F5344CB8AC3E}">
        <p14:creationId xmlns:p14="http://schemas.microsoft.com/office/powerpoint/2010/main" val="40907334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49325" y="1981200"/>
            <a:ext cx="375443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56163" y="1981200"/>
            <a:ext cx="375443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4AA2B804-8826-47A5-AC94-8860C17CE157}" type="slidenum">
              <a:rPr lang="en-US"/>
              <a:pPr>
                <a:defRPr/>
              </a:pPr>
              <a:t>‹#›</a:t>
            </a:fld>
            <a:endParaRPr lang="en-US"/>
          </a:p>
        </p:txBody>
      </p:sp>
    </p:spTree>
    <p:extLst>
      <p:ext uri="{BB962C8B-B14F-4D97-AF65-F5344CB8AC3E}">
        <p14:creationId xmlns:p14="http://schemas.microsoft.com/office/powerpoint/2010/main" val="23038915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6672FDF9-9336-488A-A0A1-646E2FF2DA93}" type="slidenum">
              <a:rPr lang="en-US"/>
              <a:pPr>
                <a:defRPr/>
              </a:pPr>
              <a:t>‹#›</a:t>
            </a:fld>
            <a:endParaRPr lang="en-US"/>
          </a:p>
        </p:txBody>
      </p:sp>
    </p:spTree>
    <p:extLst>
      <p:ext uri="{BB962C8B-B14F-4D97-AF65-F5344CB8AC3E}">
        <p14:creationId xmlns:p14="http://schemas.microsoft.com/office/powerpoint/2010/main" val="17262239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C512D0F8-C8CC-479C-9574-A51DC8A46352}" type="slidenum">
              <a:rPr lang="en-US"/>
              <a:pPr>
                <a:defRPr/>
              </a:pPr>
              <a:t>‹#›</a:t>
            </a:fld>
            <a:endParaRPr lang="en-US"/>
          </a:p>
        </p:txBody>
      </p:sp>
    </p:spTree>
    <p:extLst>
      <p:ext uri="{BB962C8B-B14F-4D97-AF65-F5344CB8AC3E}">
        <p14:creationId xmlns:p14="http://schemas.microsoft.com/office/powerpoint/2010/main" val="36865265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p>
        </p:txBody>
      </p:sp>
      <p:sp>
        <p:nvSpPr>
          <p:cNvPr id="3" name="Rectangle 7"/>
          <p:cNvSpPr>
            <a:spLocks noGrp="1" noChangeArrowheads="1"/>
          </p:cNvSpPr>
          <p:nvPr>
            <p:ph type="ftr" sz="quarter" idx="11"/>
          </p:nvPr>
        </p:nvSpPr>
        <p:spPr>
          <a:ln/>
        </p:spPr>
        <p:txBody>
          <a:bodyPr/>
          <a:lstStyle>
            <a:lvl1pPr>
              <a:defRPr/>
            </a:lvl1pPr>
          </a:lstStyle>
          <a:p>
            <a:pPr>
              <a:defRPr/>
            </a:pPr>
            <a:endParaRPr lang="en-US"/>
          </a:p>
        </p:txBody>
      </p:sp>
      <p:sp>
        <p:nvSpPr>
          <p:cNvPr id="4" name="Rectangle 8"/>
          <p:cNvSpPr>
            <a:spLocks noGrp="1" noChangeArrowheads="1"/>
          </p:cNvSpPr>
          <p:nvPr>
            <p:ph type="sldNum" sz="quarter" idx="12"/>
          </p:nvPr>
        </p:nvSpPr>
        <p:spPr>
          <a:ln/>
        </p:spPr>
        <p:txBody>
          <a:bodyPr/>
          <a:lstStyle>
            <a:lvl1pPr>
              <a:defRPr/>
            </a:lvl1pPr>
          </a:lstStyle>
          <a:p>
            <a:pPr>
              <a:defRPr/>
            </a:pPr>
            <a:fld id="{0CD1063E-D93B-4DF6-8993-9729D6712318}" type="slidenum">
              <a:rPr lang="en-US"/>
              <a:pPr>
                <a:defRPr/>
              </a:pPr>
              <a:t>‹#›</a:t>
            </a:fld>
            <a:endParaRPr lang="en-US"/>
          </a:p>
        </p:txBody>
      </p:sp>
    </p:spTree>
    <p:extLst>
      <p:ext uri="{BB962C8B-B14F-4D97-AF65-F5344CB8AC3E}">
        <p14:creationId xmlns:p14="http://schemas.microsoft.com/office/powerpoint/2010/main" val="28481467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E5AB423E-2A6D-4FED-9268-4F209658EEE6}" type="slidenum">
              <a:rPr lang="en-US"/>
              <a:pPr>
                <a:defRPr/>
              </a:pPr>
              <a:t>‹#›</a:t>
            </a:fld>
            <a:endParaRPr lang="en-US"/>
          </a:p>
        </p:txBody>
      </p:sp>
    </p:spTree>
    <p:extLst>
      <p:ext uri="{BB962C8B-B14F-4D97-AF65-F5344CB8AC3E}">
        <p14:creationId xmlns:p14="http://schemas.microsoft.com/office/powerpoint/2010/main" val="16833213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C86EE51B-CF1D-499B-AE22-0100EEB8BB8F}" type="slidenum">
              <a:rPr lang="en-US"/>
              <a:pPr>
                <a:defRPr/>
              </a:pPr>
              <a:t>‹#›</a:t>
            </a:fld>
            <a:endParaRPr lang="en-US"/>
          </a:p>
        </p:txBody>
      </p:sp>
    </p:spTree>
    <p:extLst>
      <p:ext uri="{BB962C8B-B14F-4D97-AF65-F5344CB8AC3E}">
        <p14:creationId xmlns:p14="http://schemas.microsoft.com/office/powerpoint/2010/main" val="16559881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1377950"/>
            <a:ext cx="2133600" cy="1016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sz="2400">
              <a:latin typeface="Times New Roman" pitchFamily="18" charset="0"/>
            </a:endParaRPr>
          </a:p>
        </p:txBody>
      </p:sp>
      <p:sp>
        <p:nvSpPr>
          <p:cNvPr id="1027" name="Rectangle 3"/>
          <p:cNvSpPr>
            <a:spLocks noChangeArrowheads="1"/>
          </p:cNvSpPr>
          <p:nvPr/>
        </p:nvSpPr>
        <p:spPr bwMode="auto">
          <a:xfrm>
            <a:off x="1447800" y="1377950"/>
            <a:ext cx="7239000" cy="101600"/>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sz="2400">
              <a:latin typeface="Times New Roman" pitchFamily="18" charset="0"/>
            </a:endParaRPr>
          </a:p>
        </p:txBody>
      </p:sp>
      <p:sp>
        <p:nvSpPr>
          <p:cNvPr id="1028" name="Rectangle 4"/>
          <p:cNvSpPr>
            <a:spLocks noGrp="1" noChangeArrowheads="1"/>
          </p:cNvSpPr>
          <p:nvPr>
            <p:ph type="title"/>
          </p:nvPr>
        </p:nvSpPr>
        <p:spPr bwMode="auto">
          <a:xfrm>
            <a:off x="931863" y="96838"/>
            <a:ext cx="7158037" cy="141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29" name="Rectangle 5"/>
          <p:cNvSpPr>
            <a:spLocks noGrp="1" noChangeArrowheads="1"/>
          </p:cNvSpPr>
          <p:nvPr>
            <p:ph type="body" idx="1"/>
          </p:nvPr>
        </p:nvSpPr>
        <p:spPr bwMode="auto">
          <a:xfrm>
            <a:off x="949325" y="1981200"/>
            <a:ext cx="766127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46" name="Rectangle 6"/>
          <p:cNvSpPr>
            <a:spLocks noGrp="1" noChangeArrowheads="1"/>
          </p:cNvSpPr>
          <p:nvPr>
            <p:ph type="dt" sz="half" idx="2"/>
          </p:nvPr>
        </p:nvSpPr>
        <p:spPr bwMode="auto">
          <a:xfrm>
            <a:off x="94615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Arial" pitchFamily="34" charset="0"/>
              </a:defRPr>
            </a:lvl1pPr>
          </a:lstStyle>
          <a:p>
            <a:pPr>
              <a:defRPr/>
            </a:pPr>
            <a:endParaRPr lang="en-US"/>
          </a:p>
        </p:txBody>
      </p:sp>
      <p:sp>
        <p:nvSpPr>
          <p:cNvPr id="10247" name="Rectangle 7"/>
          <p:cNvSpPr>
            <a:spLocks noGrp="1" noChangeArrowheads="1"/>
          </p:cNvSpPr>
          <p:nvPr>
            <p:ph type="ftr" sz="quarter" idx="3"/>
          </p:nvPr>
        </p:nvSpPr>
        <p:spPr bwMode="auto">
          <a:xfrm>
            <a:off x="33528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00">
                <a:latin typeface="Arial" pitchFamily="34" charset="0"/>
              </a:defRPr>
            </a:lvl1pPr>
          </a:lstStyle>
          <a:p>
            <a:pPr>
              <a:defRPr/>
            </a:pPr>
            <a:endParaRPr lang="en-US"/>
          </a:p>
        </p:txBody>
      </p:sp>
      <p:sp>
        <p:nvSpPr>
          <p:cNvPr id="10248" name="Rectangle 8"/>
          <p:cNvSpPr>
            <a:spLocks noGrp="1" noChangeArrowheads="1"/>
          </p:cNvSpPr>
          <p:nvPr>
            <p:ph type="sldNum" sz="quarter" idx="4"/>
          </p:nvPr>
        </p:nvSpPr>
        <p:spPr bwMode="auto">
          <a:xfrm>
            <a:off x="67056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Arial" pitchFamily="34" charset="0"/>
              </a:defRPr>
            </a:lvl1pPr>
          </a:lstStyle>
          <a:p>
            <a:pPr>
              <a:defRPr/>
            </a:pPr>
            <a:fld id="{919E5125-9F56-4647-9243-74042E9F7250}" type="slidenum">
              <a:rPr lang="en-US"/>
              <a:pPr>
                <a:defRPr/>
              </a:pPr>
              <a:t>‹#›</a:t>
            </a:fld>
            <a:endParaRPr lang="en-US"/>
          </a:p>
        </p:txBody>
      </p:sp>
      <p:sp>
        <p:nvSpPr>
          <p:cNvPr id="1033" name="Freeform 9"/>
          <p:cNvSpPr>
            <a:spLocks noChangeArrowheads="1"/>
          </p:cNvSpPr>
          <p:nvPr/>
        </p:nvSpPr>
        <p:spPr bwMode="auto">
          <a:xfrm>
            <a:off x="838200" y="561975"/>
            <a:ext cx="152400" cy="1066800"/>
          </a:xfrm>
          <a:custGeom>
            <a:avLst/>
            <a:gdLst>
              <a:gd name="T0" fmla="*/ 2147483647 w 1000"/>
              <a:gd name="T1" fmla="*/ 2147483647 h 1000"/>
              <a:gd name="T2" fmla="*/ 0 w 1000"/>
              <a:gd name="T3" fmla="*/ 2147483647 h 1000"/>
              <a:gd name="T4" fmla="*/ 0 w 1000"/>
              <a:gd name="T5" fmla="*/ 0 h 1000"/>
              <a:gd name="T6" fmla="*/ 2147483647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4" name="Freeform 10"/>
          <p:cNvSpPr>
            <a:spLocks noChangeArrowheads="1"/>
          </p:cNvSpPr>
          <p:nvPr/>
        </p:nvSpPr>
        <p:spPr bwMode="auto">
          <a:xfrm>
            <a:off x="8262938" y="269875"/>
            <a:ext cx="152400" cy="1073150"/>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06"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Lst>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pitchFamily="34" charset="0"/>
        </a:defRPr>
      </a:lvl2pPr>
      <a:lvl3pPr algn="l" rtl="0" eaLnBrk="0" fontAlgn="base" hangingPunct="0">
        <a:spcBef>
          <a:spcPct val="0"/>
        </a:spcBef>
        <a:spcAft>
          <a:spcPct val="0"/>
        </a:spcAft>
        <a:defRPr sz="4000">
          <a:solidFill>
            <a:schemeClr val="tx2"/>
          </a:solidFill>
          <a:latin typeface="Arial" pitchFamily="34" charset="0"/>
        </a:defRPr>
      </a:lvl3pPr>
      <a:lvl4pPr algn="l" rtl="0" eaLnBrk="0" fontAlgn="base" hangingPunct="0">
        <a:spcBef>
          <a:spcPct val="0"/>
        </a:spcBef>
        <a:spcAft>
          <a:spcPct val="0"/>
        </a:spcAft>
        <a:defRPr sz="4000">
          <a:solidFill>
            <a:schemeClr val="tx2"/>
          </a:solidFill>
          <a:latin typeface="Arial" pitchFamily="34" charset="0"/>
        </a:defRPr>
      </a:lvl4pPr>
      <a:lvl5pPr algn="l" rtl="0" eaLnBrk="0" fontAlgn="base" hangingPunct="0">
        <a:spcBef>
          <a:spcPct val="0"/>
        </a:spcBef>
        <a:spcAft>
          <a:spcPct val="0"/>
        </a:spcAft>
        <a:defRPr sz="4000">
          <a:solidFill>
            <a:schemeClr val="tx2"/>
          </a:solidFill>
          <a:latin typeface="Arial" pitchFamily="34" charset="0"/>
        </a:defRPr>
      </a:lvl5pPr>
      <a:lvl6pPr marL="457200" algn="l" rtl="0" fontAlgn="base">
        <a:spcBef>
          <a:spcPct val="0"/>
        </a:spcBef>
        <a:spcAft>
          <a:spcPct val="0"/>
        </a:spcAft>
        <a:defRPr sz="4000">
          <a:solidFill>
            <a:schemeClr val="tx2"/>
          </a:solidFill>
          <a:latin typeface="Arial" pitchFamily="34" charset="0"/>
        </a:defRPr>
      </a:lvl6pPr>
      <a:lvl7pPr marL="914400" algn="l" rtl="0" fontAlgn="base">
        <a:spcBef>
          <a:spcPct val="0"/>
        </a:spcBef>
        <a:spcAft>
          <a:spcPct val="0"/>
        </a:spcAft>
        <a:defRPr sz="4000">
          <a:solidFill>
            <a:schemeClr val="tx2"/>
          </a:solidFill>
          <a:latin typeface="Arial" pitchFamily="34" charset="0"/>
        </a:defRPr>
      </a:lvl7pPr>
      <a:lvl8pPr marL="1371600" algn="l" rtl="0" fontAlgn="base">
        <a:spcBef>
          <a:spcPct val="0"/>
        </a:spcBef>
        <a:spcAft>
          <a:spcPct val="0"/>
        </a:spcAft>
        <a:defRPr sz="4000">
          <a:solidFill>
            <a:schemeClr val="tx2"/>
          </a:solidFill>
          <a:latin typeface="Arial" pitchFamily="34" charset="0"/>
        </a:defRPr>
      </a:lvl8pPr>
      <a:lvl9pPr marL="1828800" algn="l" rtl="0" fontAlgn="base">
        <a:spcBef>
          <a:spcPct val="0"/>
        </a:spcBef>
        <a:spcAft>
          <a:spcPct val="0"/>
        </a:spcAft>
        <a:defRPr sz="4000">
          <a:solidFill>
            <a:schemeClr val="tx2"/>
          </a:solidFill>
          <a:latin typeface="Arial" pitchFamily="34" charset="0"/>
        </a:defRPr>
      </a:lvl9pPr>
    </p:titleStyle>
    <p:body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8" Type="http://schemas.openxmlformats.org/officeDocument/2006/relationships/customXml" Target="../ink/ink3.xml"/><Relationship Id="rId3" Type="http://schemas.openxmlformats.org/officeDocument/2006/relationships/image" Target="../media/image27.gif"/><Relationship Id="rId7" Type="http://schemas.openxmlformats.org/officeDocument/2006/relationships/image" Target="../media/image29.emf"/><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customXml" Target="../ink/ink2.xml"/><Relationship Id="rId11" Type="http://schemas.openxmlformats.org/officeDocument/2006/relationships/image" Target="../media/image31.emf"/><Relationship Id="rId5" Type="http://schemas.openxmlformats.org/officeDocument/2006/relationships/image" Target="../media/image28.emf"/><Relationship Id="rId10" Type="http://schemas.openxmlformats.org/officeDocument/2006/relationships/customXml" Target="../ink/ink4.xml"/><Relationship Id="rId4" Type="http://schemas.openxmlformats.org/officeDocument/2006/relationships/customXml" Target="../ink/ink1.xml"/><Relationship Id="rId9" Type="http://schemas.openxmlformats.org/officeDocument/2006/relationships/image" Target="../media/image30.e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www.absorblearning.com/media/attachment.action?quick=w0&amp;att=2294" TargetMode="External"/><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hyperlink" Target="http://jchemed.chem.wisc.edu/JCESoft/CCA/CCA3/STHTM/CLOCKRX/CLOCK4.HTM" TargetMode="External"/><Relationship Id="rId1" Type="http://schemas.openxmlformats.org/officeDocument/2006/relationships/slideLayout" Target="../slideLayouts/slideLayout2.xml"/><Relationship Id="rId5" Type="http://schemas.openxmlformats.org/officeDocument/2006/relationships/hyperlink" Target="http://en.wikipedia.org/wiki/Iodine_clock_reaction" TargetMode="External"/><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customXml" Target="../ink/ink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debeerscanada.com/"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7.jpe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customXml" Target="../ink/ink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5.emf"/></Relationships>
</file>

<file path=ppt/slides/_rels/slide32.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customXml" Target="../ink/ink13.xml"/><Relationship Id="rId18" Type="http://schemas.openxmlformats.org/officeDocument/2006/relationships/image" Target="../media/image53.emf"/><Relationship Id="rId3" Type="http://schemas.openxmlformats.org/officeDocument/2006/relationships/customXml" Target="../ink/ink8.xml"/><Relationship Id="rId7" Type="http://schemas.openxmlformats.org/officeDocument/2006/relationships/customXml" Target="../ink/ink10.xml"/><Relationship Id="rId12" Type="http://schemas.openxmlformats.org/officeDocument/2006/relationships/image" Target="../media/image50.emf"/><Relationship Id="rId17" Type="http://schemas.openxmlformats.org/officeDocument/2006/relationships/customXml" Target="../ink/ink15.xml"/><Relationship Id="rId2" Type="http://schemas.openxmlformats.org/officeDocument/2006/relationships/notesSlide" Target="../notesSlides/notesSlide8.xml"/><Relationship Id="rId16" Type="http://schemas.openxmlformats.org/officeDocument/2006/relationships/image" Target="../media/image52.emf"/><Relationship Id="rId1" Type="http://schemas.openxmlformats.org/officeDocument/2006/relationships/slideLayout" Target="../slideLayouts/slideLayout2.xml"/><Relationship Id="rId6" Type="http://schemas.openxmlformats.org/officeDocument/2006/relationships/image" Target="../media/image47.emf"/><Relationship Id="rId11" Type="http://schemas.openxmlformats.org/officeDocument/2006/relationships/customXml" Target="../ink/ink12.xml"/><Relationship Id="rId5" Type="http://schemas.openxmlformats.org/officeDocument/2006/relationships/customXml" Target="../ink/ink9.xml"/><Relationship Id="rId15" Type="http://schemas.openxmlformats.org/officeDocument/2006/relationships/customXml" Target="../ink/ink14.xml"/><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customXml" Target="../ink/ink11.xml"/><Relationship Id="rId14" Type="http://schemas.openxmlformats.org/officeDocument/2006/relationships/image" Target="../media/image51.emf"/></Relationships>
</file>

<file path=ppt/slides/_rels/slide33.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2.xml"/><Relationship Id="rId5" Type="http://schemas.openxmlformats.org/officeDocument/2006/relationships/image" Target="../media/image67.jpeg"/><Relationship Id="rId4" Type="http://schemas.openxmlformats.org/officeDocument/2006/relationships/image" Target="../media/image66.jpeg"/></Relationships>
</file>

<file path=ppt/slides/_rels/slide44.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smtClean="0"/>
              <a:t>Unit 6: Kinetics	</a:t>
            </a:r>
          </a:p>
        </p:txBody>
      </p:sp>
      <p:sp>
        <p:nvSpPr>
          <p:cNvPr id="3075" name="Rectangle 3"/>
          <p:cNvSpPr>
            <a:spLocks noGrp="1" noChangeArrowheads="1"/>
          </p:cNvSpPr>
          <p:nvPr>
            <p:ph type="subTitle" idx="1"/>
          </p:nvPr>
        </p:nvSpPr>
        <p:spPr>
          <a:xfrm>
            <a:off x="2590800" y="2895600"/>
            <a:ext cx="5638800" cy="1905000"/>
          </a:xfrm>
        </p:spPr>
        <p:txBody>
          <a:bodyPr/>
          <a:lstStyle/>
          <a:p>
            <a:pPr eaLnBrk="1" hangingPunct="1"/>
            <a:r>
              <a:rPr lang="en-US" smtClean="0"/>
              <a:t>IB Topics 6 &amp; 16</a:t>
            </a:r>
          </a:p>
        </p:txBody>
      </p:sp>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19950" y="4395788"/>
            <a:ext cx="1619250" cy="215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5010150"/>
            <a:ext cx="236220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8" name="Rectangle 1"/>
          <p:cNvSpPr>
            <a:spLocks noChangeArrowheads="1"/>
          </p:cNvSpPr>
          <p:nvPr/>
        </p:nvSpPr>
        <p:spPr bwMode="auto">
          <a:xfrm>
            <a:off x="3276600" y="3733800"/>
            <a:ext cx="2514600" cy="2614613"/>
          </a:xfrm>
          <a:prstGeom prst="rect">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3600">
                <a:latin typeface="AbcBulletin" pitchFamily="2" charset="0"/>
              </a:rPr>
              <a:t/>
            </a:r>
            <a:br>
              <a:rPr lang="en-US" sz="3600">
                <a:latin typeface="AbcBulletin" pitchFamily="2" charset="0"/>
              </a:rPr>
            </a:br>
            <a:r>
              <a:rPr lang="en-US" sz="3600" b="1">
                <a:latin typeface="AbcBulletin" pitchFamily="2" charset="0"/>
              </a:rPr>
              <a:t>Part 1: </a:t>
            </a:r>
            <a:br>
              <a:rPr lang="en-US" sz="3600" b="1">
                <a:latin typeface="AbcBulletin" pitchFamily="2" charset="0"/>
              </a:rPr>
            </a:br>
            <a:r>
              <a:rPr lang="en-US" sz="3600" b="1">
                <a:latin typeface="AbcBulletin" pitchFamily="2" charset="0"/>
              </a:rPr>
              <a:t>Reaction </a:t>
            </a:r>
          </a:p>
          <a:p>
            <a:pPr algn="ctr"/>
            <a:r>
              <a:rPr lang="en-US" sz="3600" b="1">
                <a:latin typeface="AbcBulletin" pitchFamily="2" charset="0"/>
              </a:rPr>
              <a:t>Rat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pPr eaLnBrk="1" hangingPunct="1"/>
            <a:r>
              <a:rPr lang="en-US" smtClean="0">
                <a:solidFill>
                  <a:srgbClr val="C00000"/>
                </a:solidFill>
              </a:rPr>
              <a:t>Why care about kinetics?</a:t>
            </a:r>
          </a:p>
        </p:txBody>
      </p:sp>
      <p:sp>
        <p:nvSpPr>
          <p:cNvPr id="12291" name="Content Placeholder 2"/>
          <p:cNvSpPr>
            <a:spLocks noGrp="1"/>
          </p:cNvSpPr>
          <p:nvPr>
            <p:ph idx="1"/>
          </p:nvPr>
        </p:nvSpPr>
        <p:spPr>
          <a:xfrm>
            <a:off x="381000" y="2209800"/>
            <a:ext cx="4648200" cy="4267200"/>
          </a:xfrm>
        </p:spPr>
        <p:txBody>
          <a:bodyPr/>
          <a:lstStyle/>
          <a:p>
            <a:pPr eaLnBrk="1" hangingPunct="1"/>
            <a:r>
              <a:rPr lang="en-US" sz="2800" smtClean="0"/>
              <a:t>To understand the </a:t>
            </a:r>
            <a:r>
              <a:rPr lang="en-US" sz="2800" b="1" smtClean="0"/>
              <a:t>reaction mechanisms</a:t>
            </a:r>
            <a:r>
              <a:rPr lang="en-US" sz="2800" smtClean="0"/>
              <a:t>, which explain how reactions happen at a molecular level by suggesting a sequence of bond breaking &amp; bond making (rxn steps).</a:t>
            </a:r>
          </a:p>
        </p:txBody>
      </p:sp>
      <p:pic>
        <p:nvPicPr>
          <p:cNvPr id="12292" name="Picture 2" descr="http://image.absoluteastronomy.com/images/encyclopediaimages/r/re/reimer-tiemann_reaction_mechanis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2209800"/>
            <a:ext cx="3748088"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31863" y="96838"/>
            <a:ext cx="7526337" cy="1412875"/>
          </a:xfrm>
        </p:spPr>
        <p:txBody>
          <a:bodyPr/>
          <a:lstStyle/>
          <a:p>
            <a:pPr eaLnBrk="1" hangingPunct="1">
              <a:defRPr/>
            </a:pPr>
            <a:r>
              <a:rPr lang="en-US" sz="2800" b="1" dirty="0" smtClean="0">
                <a:solidFill>
                  <a:srgbClr val="C00000"/>
                </a:solidFill>
                <a:latin typeface="+mn-lt"/>
                <a:ea typeface="+mn-ea"/>
                <a:cs typeface="+mn-cs"/>
              </a:rPr>
              <a:t>Chemical Kinetics:</a:t>
            </a:r>
            <a:r>
              <a:rPr lang="en-US" sz="2800" dirty="0" smtClean="0">
                <a:solidFill>
                  <a:srgbClr val="C00000"/>
                </a:solidFill>
                <a:latin typeface="+mn-lt"/>
                <a:ea typeface="+mn-ea"/>
                <a:cs typeface="+mn-cs"/>
              </a:rPr>
              <a:t> The study of the factors that control the rate (speed) of a chemical </a:t>
            </a:r>
            <a:r>
              <a:rPr lang="en-US" sz="2800" dirty="0" err="1" smtClean="0">
                <a:solidFill>
                  <a:srgbClr val="C00000"/>
                </a:solidFill>
                <a:latin typeface="+mn-lt"/>
                <a:ea typeface="+mn-ea"/>
                <a:cs typeface="+mn-cs"/>
              </a:rPr>
              <a:t>rxn</a:t>
            </a:r>
            <a:endParaRPr lang="en-US" sz="2800" dirty="0" smtClean="0">
              <a:solidFill>
                <a:srgbClr val="C00000"/>
              </a:solidFill>
            </a:endParaRPr>
          </a:p>
        </p:txBody>
      </p:sp>
      <p:sp>
        <p:nvSpPr>
          <p:cNvPr id="13315" name="Content Placeholder 3"/>
          <p:cNvSpPr>
            <a:spLocks noGrp="1"/>
          </p:cNvSpPr>
          <p:nvPr>
            <p:ph idx="1"/>
          </p:nvPr>
        </p:nvSpPr>
        <p:spPr>
          <a:xfrm>
            <a:off x="304800" y="1676400"/>
            <a:ext cx="8534400" cy="4876800"/>
          </a:xfrm>
        </p:spPr>
        <p:txBody>
          <a:bodyPr/>
          <a:lstStyle/>
          <a:p>
            <a:pPr eaLnBrk="1" hangingPunct="1"/>
            <a:r>
              <a:rPr lang="en-US" sz="2800" smtClean="0"/>
              <a:t>Kinetic measurements are often made under conditions where the reverse reaction is insignificant</a:t>
            </a:r>
            <a:br>
              <a:rPr lang="en-US" sz="2800" smtClean="0"/>
            </a:br>
            <a:endParaRPr lang="en-US" sz="2800" smtClean="0"/>
          </a:p>
          <a:p>
            <a:pPr eaLnBrk="1" hangingPunct="1"/>
            <a:r>
              <a:rPr lang="en-US" sz="2800" smtClean="0"/>
              <a:t>The kinetic and thermodynamic properties of a reaction are not fundamentally related</a:t>
            </a:r>
          </a:p>
          <a:p>
            <a:pPr eaLnBrk="1" hangingPunct="1"/>
            <a:endParaRPr lang="en-US" sz="2800" smtClean="0"/>
          </a:p>
          <a:p>
            <a:pPr eaLnBrk="1" hangingPunct="1"/>
            <a:r>
              <a:rPr lang="en-US" sz="2800" smtClean="0"/>
              <a:t>Rate is defined in terms of the change in concentration of a given reaction component per unit time.</a:t>
            </a:r>
            <a:br>
              <a:rPr lang="en-US" sz="2800" smtClean="0"/>
            </a:br>
            <a:r>
              <a:rPr lang="en-US" sz="2800" smtClean="0"/>
              <a:t/>
            </a:r>
            <a:br>
              <a:rPr lang="en-US" sz="2800" smtClean="0"/>
            </a:br>
            <a:endParaRPr lang="en-US" sz="2800" smtClean="0"/>
          </a:p>
          <a:p>
            <a:pPr eaLnBrk="1" hangingPunct="1"/>
            <a:endParaRPr lang="en-US" smtClean="0"/>
          </a:p>
        </p:txBody>
      </p:sp>
      <p:graphicFrame>
        <p:nvGraphicFramePr>
          <p:cNvPr id="13316" name="Object 4"/>
          <p:cNvGraphicFramePr>
            <a:graphicFrameLocks noChangeAspect="1"/>
          </p:cNvGraphicFramePr>
          <p:nvPr/>
        </p:nvGraphicFramePr>
        <p:xfrm>
          <a:off x="2590800" y="5868988"/>
          <a:ext cx="3886200" cy="836612"/>
        </p:xfrm>
        <a:graphic>
          <a:graphicData uri="http://schemas.openxmlformats.org/presentationml/2006/ole">
            <mc:AlternateContent xmlns:mc="http://schemas.openxmlformats.org/markup-compatibility/2006">
              <mc:Choice xmlns:v="urn:schemas-microsoft-com:vml" Requires="v">
                <p:oleObj spid="_x0000_s13318" name="Equation" r:id="rId3" imgW="1651000" imgH="355600" progId="Equation.DSMT4">
                  <p:embed/>
                </p:oleObj>
              </mc:Choice>
              <mc:Fallback>
                <p:oleObj name="Equation" r:id="rId3" imgW="1651000" imgH="35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5868988"/>
                        <a:ext cx="388620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descr="FG14_0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4013200"/>
            <a:ext cx="4038600"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ext Box 5"/>
          <p:cNvSpPr txBox="1">
            <a:spLocks noChangeArrowheads="1"/>
          </p:cNvSpPr>
          <p:nvPr/>
        </p:nvSpPr>
        <p:spPr bwMode="auto">
          <a:xfrm>
            <a:off x="304800" y="2362200"/>
            <a:ext cx="4191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4800">
                <a:solidFill>
                  <a:srgbClr val="FF0000"/>
                </a:solidFill>
                <a:latin typeface="Aharoni" pitchFamily="2" charset="-79"/>
                <a:cs typeface="Aharoni" pitchFamily="2" charset="-79"/>
              </a:rPr>
              <a:t>Red</a:t>
            </a:r>
            <a:r>
              <a:rPr lang="en-US" sz="4800">
                <a:latin typeface="Aharoni" pitchFamily="2" charset="-79"/>
                <a:cs typeface="Aharoni" pitchFamily="2" charset="-79"/>
              </a:rPr>
              <a:t> </a:t>
            </a:r>
            <a:r>
              <a:rPr lang="en-US" sz="4800">
                <a:latin typeface="Aharoni" pitchFamily="2" charset="-79"/>
                <a:cs typeface="Aharoni" pitchFamily="2" charset="-79"/>
                <a:sym typeface="Wingdings" pitchFamily="2" charset="2"/>
              </a:rPr>
              <a:t> </a:t>
            </a:r>
            <a:r>
              <a:rPr lang="en-US" sz="4800">
                <a:solidFill>
                  <a:srgbClr val="0033CC"/>
                </a:solidFill>
                <a:latin typeface="Aharoni" pitchFamily="2" charset="-79"/>
                <a:cs typeface="Aharoni" pitchFamily="2" charset="-79"/>
                <a:sym typeface="Wingdings" pitchFamily="2" charset="2"/>
              </a:rPr>
              <a:t>Blue</a:t>
            </a:r>
            <a:endParaRPr lang="en-US" sz="4800">
              <a:solidFill>
                <a:srgbClr val="0033CC"/>
              </a:solidFill>
              <a:latin typeface="Aharoni" pitchFamily="2" charset="-79"/>
              <a:cs typeface="Aharoni" pitchFamily="2" charset="-79"/>
            </a:endParaRPr>
          </a:p>
        </p:txBody>
      </p:sp>
      <p:pic>
        <p:nvPicPr>
          <p:cNvPr id="14340" name="Picture 6" descr="j14_003"/>
          <p:cNvPicPr>
            <a:picLocks noChangeAspect="1" noChangeArrowheads="1"/>
          </p:cNvPicPr>
          <p:nvPr/>
        </p:nvPicPr>
        <p:blipFill>
          <a:blip r:embed="rId3">
            <a:extLst>
              <a:ext uri="{28A0092B-C50C-407E-A947-70E740481C1C}">
                <a14:useLocalDpi xmlns:a14="http://schemas.microsoft.com/office/drawing/2010/main" val="0"/>
              </a:ext>
            </a:extLst>
          </a:blip>
          <a:srcRect t="10001" b="17999"/>
          <a:stretch>
            <a:fillRect/>
          </a:stretch>
        </p:blipFill>
        <p:spPr bwMode="auto">
          <a:xfrm>
            <a:off x="4267200" y="1600200"/>
            <a:ext cx="472440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Rectangle 7"/>
          <p:cNvSpPr>
            <a:spLocks noGrp="1" noChangeArrowheads="1"/>
          </p:cNvSpPr>
          <p:nvPr>
            <p:ph type="title"/>
          </p:nvPr>
        </p:nvSpPr>
        <p:spPr/>
        <p:txBody>
          <a:bodyPr/>
          <a:lstStyle/>
          <a:p>
            <a:pPr eaLnBrk="1" hangingPunct="1"/>
            <a:r>
              <a:rPr lang="en-US" smtClean="0"/>
              <a:t>Reaction Rates</a:t>
            </a:r>
          </a:p>
        </p:txBody>
      </p:sp>
      <p:sp>
        <p:nvSpPr>
          <p:cNvPr id="2" name="Rectangle 1"/>
          <p:cNvSpPr/>
          <p:nvPr/>
        </p:nvSpPr>
        <p:spPr bwMode="auto">
          <a:xfrm>
            <a:off x="304800" y="4013200"/>
            <a:ext cx="3962400" cy="2311400"/>
          </a:xfrm>
          <a:prstGeom prst="rect">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p:spPr>
        <p:txBody>
          <a:bodyPr/>
          <a:lstStyle/>
          <a:p>
            <a:pPr>
              <a:defRPr/>
            </a:pPr>
            <a:r>
              <a:rPr lang="en-US" sz="2200" b="1" dirty="0">
                <a:latin typeface="Arial" pitchFamily="34" charset="0"/>
              </a:rPr>
              <a:t>NOTE: </a:t>
            </a:r>
            <a:r>
              <a:rPr lang="en-US" sz="2200" dirty="0">
                <a:latin typeface="Arial" pitchFamily="34" charset="0"/>
              </a:rPr>
              <a:t>whether you are measuring increase in product over time or decrease in reactant over time, by convention rate is expressed as a </a:t>
            </a:r>
            <a:r>
              <a:rPr lang="en-US" sz="2200" b="1" dirty="0">
                <a:latin typeface="Arial" pitchFamily="34" charset="0"/>
              </a:rPr>
              <a:t>positive</a:t>
            </a:r>
            <a:r>
              <a:rPr lang="en-US" sz="2200" dirty="0">
                <a:latin typeface="Arial" pitchFamily="34" charset="0"/>
              </a:rPr>
              <a:t> valu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2"/>
          <p:cNvSpPr>
            <a:spLocks noGrp="1"/>
          </p:cNvSpPr>
          <p:nvPr>
            <p:ph type="title"/>
          </p:nvPr>
        </p:nvSpPr>
        <p:spPr/>
        <p:txBody>
          <a:bodyPr/>
          <a:lstStyle/>
          <a:p>
            <a:pPr eaLnBrk="1" hangingPunct="1"/>
            <a:r>
              <a:rPr lang="en-US" smtClean="0"/>
              <a:t>Units of rate</a:t>
            </a:r>
          </a:p>
        </p:txBody>
      </p:sp>
      <p:sp>
        <p:nvSpPr>
          <p:cNvPr id="15363" name="Content Placeholder 3"/>
          <p:cNvSpPr>
            <a:spLocks noGrp="1"/>
          </p:cNvSpPr>
          <p:nvPr>
            <p:ph idx="1"/>
          </p:nvPr>
        </p:nvSpPr>
        <p:spPr>
          <a:xfrm>
            <a:off x="949325" y="1981200"/>
            <a:ext cx="5335588" cy="4114800"/>
          </a:xfrm>
        </p:spPr>
        <p:txBody>
          <a:bodyPr/>
          <a:lstStyle/>
          <a:p>
            <a:pPr eaLnBrk="1" hangingPunct="1"/>
            <a:r>
              <a:rPr lang="en-US" smtClean="0"/>
              <a:t>Rate = change in amt., or concentration over time, so units are… </a:t>
            </a:r>
          </a:p>
          <a:p>
            <a:pPr lvl="1" eaLnBrk="1" hangingPunct="1"/>
            <a:r>
              <a:rPr lang="en-US" smtClean="0"/>
              <a:t>M / time unit</a:t>
            </a:r>
          </a:p>
          <a:p>
            <a:pPr lvl="1" eaLnBrk="1" hangingPunct="1"/>
            <a:r>
              <a:rPr lang="en-US" smtClean="0"/>
              <a:t>mol / L</a:t>
            </a:r>
            <a:r>
              <a:rPr lang="en-US" smtClean="0">
                <a:sym typeface="Symbol" pitchFamily="18" charset="2"/>
              </a:rPr>
              <a:t>sec</a:t>
            </a:r>
          </a:p>
          <a:p>
            <a:pPr lvl="1" eaLnBrk="1" hangingPunct="1"/>
            <a:r>
              <a:rPr lang="en-US" b="1" smtClean="0">
                <a:sym typeface="Symbol" pitchFamily="18" charset="2"/>
              </a:rPr>
              <a:t>mol dm</a:t>
            </a:r>
            <a:r>
              <a:rPr lang="en-US" b="1" baseline="30000" smtClean="0">
                <a:sym typeface="Symbol" pitchFamily="18" charset="2"/>
              </a:rPr>
              <a:t>-3</a:t>
            </a:r>
            <a:r>
              <a:rPr lang="en-US" b="1" smtClean="0">
                <a:sym typeface="Symbol" pitchFamily="18" charset="2"/>
              </a:rPr>
              <a:t> s</a:t>
            </a:r>
            <a:r>
              <a:rPr lang="en-US" b="1" baseline="30000" smtClean="0">
                <a:sym typeface="Symbol" pitchFamily="18" charset="2"/>
              </a:rPr>
              <a:t>-1</a:t>
            </a:r>
            <a:r>
              <a:rPr lang="en-US" b="1" smtClean="0"/>
              <a:t> </a:t>
            </a:r>
          </a:p>
        </p:txBody>
      </p:sp>
      <p:pic>
        <p:nvPicPr>
          <p:cNvPr id="1536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4913" y="1981200"/>
            <a:ext cx="2859087" cy="390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smtClean="0"/>
              <a:t>Measuring reaction rate</a:t>
            </a:r>
          </a:p>
        </p:txBody>
      </p:sp>
      <p:pic>
        <p:nvPicPr>
          <p:cNvPr id="16387" name="Picture 2" descr="http://nrich.maths.org/content/id/6637/Reaction%20Rate%20Graph%201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7025" y="2286000"/>
            <a:ext cx="4930775"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Rectangle 3"/>
          <p:cNvSpPr>
            <a:spLocks noChangeArrowheads="1"/>
          </p:cNvSpPr>
          <p:nvPr/>
        </p:nvSpPr>
        <p:spPr bwMode="auto">
          <a:xfrm>
            <a:off x="457200" y="2441575"/>
            <a:ext cx="4038600"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600"/>
              <a:t>From a graph of [A] v. time, instantaneous rate can be determined by taking the slope of the tangent line at a given time.</a:t>
            </a:r>
          </a:p>
        </p:txBody>
      </p:sp>
      <p:sp>
        <p:nvSpPr>
          <p:cNvPr id="16389" name="Rectangle 5"/>
          <p:cNvSpPr>
            <a:spLocks noChangeArrowheads="1"/>
          </p:cNvSpPr>
          <p:nvPr/>
        </p:nvSpPr>
        <p:spPr bwMode="auto">
          <a:xfrm>
            <a:off x="4114800" y="4876800"/>
            <a:ext cx="5334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200"/>
              <a:t>[A]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931863" y="96838"/>
            <a:ext cx="7158037" cy="1274762"/>
          </a:xfrm>
        </p:spPr>
        <p:txBody>
          <a:bodyPr/>
          <a:lstStyle/>
          <a:p>
            <a:pPr eaLnBrk="1" hangingPunct="1"/>
            <a:r>
              <a:rPr lang="en-US" sz="3200" smtClean="0"/>
              <a:t>Why measure instantaneous rates?</a:t>
            </a:r>
          </a:p>
        </p:txBody>
      </p:sp>
      <p:sp>
        <p:nvSpPr>
          <p:cNvPr id="17411" name="Content Placeholder 2"/>
          <p:cNvSpPr>
            <a:spLocks noGrp="1"/>
          </p:cNvSpPr>
          <p:nvPr>
            <p:ph idx="1"/>
          </p:nvPr>
        </p:nvSpPr>
        <p:spPr>
          <a:xfrm>
            <a:off x="381000" y="5562600"/>
            <a:ext cx="8458200" cy="1143000"/>
          </a:xfrm>
        </p:spPr>
        <p:txBody>
          <a:bodyPr/>
          <a:lstStyle/>
          <a:p>
            <a:pPr eaLnBrk="1" hangingPunct="1"/>
            <a:r>
              <a:rPr lang="en-US" sz="2800" smtClean="0">
                <a:solidFill>
                  <a:srgbClr val="0033CC"/>
                </a:solidFill>
              </a:rPr>
              <a:t>Blue line: avg rate from t=0 to t=1000 sec </a:t>
            </a:r>
          </a:p>
          <a:p>
            <a:pPr lvl="1" eaLnBrk="1" hangingPunct="1"/>
            <a:r>
              <a:rPr lang="en-US" sz="2400" smtClean="0">
                <a:solidFill>
                  <a:srgbClr val="0033CC"/>
                </a:solidFill>
              </a:rPr>
              <a:t>not very reflective of what’s really happening</a:t>
            </a:r>
          </a:p>
        </p:txBody>
      </p:sp>
      <p:pic>
        <p:nvPicPr>
          <p:cNvPr id="17412" name="Picture 2" descr="sample reaction rate graph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524000"/>
            <a:ext cx="56388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931863" y="96838"/>
            <a:ext cx="7158037" cy="1274762"/>
          </a:xfrm>
        </p:spPr>
        <p:txBody>
          <a:bodyPr/>
          <a:lstStyle/>
          <a:p>
            <a:pPr eaLnBrk="1" hangingPunct="1"/>
            <a:r>
              <a:rPr lang="en-US" sz="3200" smtClean="0"/>
              <a:t>Why measure instantaneous rates?</a:t>
            </a:r>
          </a:p>
        </p:txBody>
      </p:sp>
      <p:sp>
        <p:nvSpPr>
          <p:cNvPr id="18435" name="Content Placeholder 2"/>
          <p:cNvSpPr>
            <a:spLocks noGrp="1"/>
          </p:cNvSpPr>
          <p:nvPr>
            <p:ph idx="1"/>
          </p:nvPr>
        </p:nvSpPr>
        <p:spPr>
          <a:xfrm>
            <a:off x="381000" y="5562600"/>
            <a:ext cx="8458200" cy="1143000"/>
          </a:xfrm>
        </p:spPr>
        <p:txBody>
          <a:bodyPr/>
          <a:lstStyle/>
          <a:p>
            <a:pPr eaLnBrk="1" hangingPunct="1"/>
            <a:r>
              <a:rPr lang="en-US" sz="2800" smtClean="0">
                <a:solidFill>
                  <a:srgbClr val="00CC00"/>
                </a:solidFill>
              </a:rPr>
              <a:t>Green line: rate at t = 0 (initial rate)</a:t>
            </a:r>
          </a:p>
          <a:p>
            <a:pPr eaLnBrk="1" hangingPunct="1"/>
            <a:r>
              <a:rPr lang="en-US" sz="2800" smtClean="0">
                <a:solidFill>
                  <a:srgbClr val="FF0000"/>
                </a:solidFill>
              </a:rPr>
              <a:t>Red line: rate at t = 400 sec</a:t>
            </a:r>
            <a:endParaRPr lang="en-US" sz="2400" smtClean="0">
              <a:solidFill>
                <a:srgbClr val="FF0000"/>
              </a:solidFill>
            </a:endParaRPr>
          </a:p>
        </p:txBody>
      </p:sp>
      <p:pic>
        <p:nvPicPr>
          <p:cNvPr id="18436" name="Picture 2" descr="sample reaction rate graph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524000"/>
            <a:ext cx="56388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276600"/>
            <a:ext cx="4435475" cy="332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Cloud Callout 2"/>
          <p:cNvSpPr>
            <a:spLocks noChangeArrowheads="1"/>
          </p:cNvSpPr>
          <p:nvPr/>
        </p:nvSpPr>
        <p:spPr bwMode="auto">
          <a:xfrm>
            <a:off x="5181600" y="1524000"/>
            <a:ext cx="3810000" cy="3810000"/>
          </a:xfrm>
          <a:prstGeom prst="cloudCallout">
            <a:avLst>
              <a:gd name="adj1" fmla="val -76787"/>
              <a:gd name="adj2" fmla="val 22917"/>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2800"/>
              <a:t>So how would you design an experiment to measure rates of reaction?</a:t>
            </a:r>
          </a:p>
        </p:txBody>
      </p:sp>
      <p:sp>
        <p:nvSpPr>
          <p:cNvPr id="19460" name="TextBox 3"/>
          <p:cNvSpPr txBox="1">
            <a:spLocks noChangeArrowheads="1"/>
          </p:cNvSpPr>
          <p:nvPr/>
        </p:nvSpPr>
        <p:spPr bwMode="auto">
          <a:xfrm>
            <a:off x="4648200" y="6321425"/>
            <a:ext cx="42513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400">
                <a:sym typeface="Symbol" pitchFamily="18" charset="2"/>
              </a:rPr>
              <a:t> Mrs. Dogancay’s niece, Chrislyn (age 2)</a:t>
            </a:r>
            <a:endParaRPr lang="en-US" sz="14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pPr eaLnBrk="1" hangingPunct="1"/>
            <a:r>
              <a:rPr lang="en-US" sz="3200" smtClean="0"/>
              <a:t>Measuring rates of reaction: different techniques depending on reaction</a:t>
            </a:r>
          </a:p>
        </p:txBody>
      </p:sp>
      <p:sp>
        <p:nvSpPr>
          <p:cNvPr id="3" name="Content Placeholder 2"/>
          <p:cNvSpPr>
            <a:spLocks noGrp="1"/>
          </p:cNvSpPr>
          <p:nvPr>
            <p:ph idx="1"/>
          </p:nvPr>
        </p:nvSpPr>
        <p:spPr>
          <a:xfrm>
            <a:off x="949325" y="1600200"/>
            <a:ext cx="7661275" cy="4114800"/>
          </a:xfrm>
        </p:spPr>
        <p:txBody>
          <a:bodyPr/>
          <a:lstStyle/>
          <a:p>
            <a:pPr eaLnBrk="1" hangingPunct="1">
              <a:defRPr/>
            </a:pPr>
            <a:r>
              <a:rPr lang="en-US" b="1" dirty="0" smtClean="0">
                <a:solidFill>
                  <a:srgbClr val="C00000"/>
                </a:solidFill>
              </a:rPr>
              <a:t>Change in volume of gas produced.</a:t>
            </a:r>
          </a:p>
          <a:p>
            <a:pPr eaLnBrk="1" hangingPunct="1">
              <a:defRPr/>
            </a:pPr>
            <a:r>
              <a:rPr lang="en-US" sz="2600" dirty="0" smtClean="0">
                <a:solidFill>
                  <a:schemeClr val="tx2"/>
                </a:solidFill>
              </a:rPr>
              <a:t>Convenient method if one of products is a gas</a:t>
            </a:r>
          </a:p>
          <a:p>
            <a:pPr lvl="2" eaLnBrk="1" hangingPunct="1">
              <a:defRPr/>
            </a:pPr>
            <a:r>
              <a:rPr lang="en-US" dirty="0" smtClean="0">
                <a:solidFill>
                  <a:schemeClr val="tx2"/>
                </a:solidFill>
              </a:rPr>
              <a:t>Ex: Mg(s) + </a:t>
            </a:r>
            <a:r>
              <a:rPr lang="en-US" dirty="0" smtClean="0">
                <a:solidFill>
                  <a:schemeClr val="tx2"/>
                </a:solidFill>
                <a:latin typeface="+mj-lt"/>
              </a:rPr>
              <a:t>2HCl(</a:t>
            </a:r>
            <a:r>
              <a:rPr lang="en-US" dirty="0" err="1" smtClean="0">
                <a:solidFill>
                  <a:schemeClr val="tx2"/>
                </a:solidFill>
                <a:latin typeface="+mj-lt"/>
              </a:rPr>
              <a:t>aq</a:t>
            </a:r>
            <a:r>
              <a:rPr lang="en-US" dirty="0" smtClean="0">
                <a:solidFill>
                  <a:schemeClr val="tx2"/>
                </a:solidFill>
                <a:latin typeface="+mj-lt"/>
              </a:rPr>
              <a:t>) </a:t>
            </a:r>
            <a:r>
              <a:rPr lang="en-US" dirty="0" smtClean="0">
                <a:solidFill>
                  <a:schemeClr val="tx2"/>
                </a:solidFill>
                <a:latin typeface="+mj-lt"/>
                <a:cs typeface="Times New Roman"/>
              </a:rPr>
              <a:t>→ MgCl</a:t>
            </a:r>
            <a:r>
              <a:rPr lang="en-US" baseline="-25000" dirty="0" smtClean="0">
                <a:solidFill>
                  <a:schemeClr val="tx2"/>
                </a:solidFill>
                <a:latin typeface="+mj-lt"/>
                <a:cs typeface="Times New Roman"/>
              </a:rPr>
              <a:t>2</a:t>
            </a:r>
            <a:r>
              <a:rPr lang="en-US" dirty="0" smtClean="0">
                <a:solidFill>
                  <a:schemeClr val="tx2"/>
                </a:solidFill>
                <a:latin typeface="+mj-lt"/>
                <a:cs typeface="Times New Roman"/>
              </a:rPr>
              <a:t>(</a:t>
            </a:r>
            <a:r>
              <a:rPr lang="en-US" dirty="0" err="1" smtClean="0">
                <a:solidFill>
                  <a:schemeClr val="tx2"/>
                </a:solidFill>
                <a:latin typeface="+mj-lt"/>
                <a:cs typeface="Times New Roman"/>
              </a:rPr>
              <a:t>aq</a:t>
            </a:r>
            <a:r>
              <a:rPr lang="en-US" dirty="0" smtClean="0">
                <a:solidFill>
                  <a:schemeClr val="tx2"/>
                </a:solidFill>
                <a:latin typeface="+mj-lt"/>
                <a:cs typeface="Times New Roman"/>
              </a:rPr>
              <a:t>) + H</a:t>
            </a:r>
            <a:r>
              <a:rPr lang="en-US" baseline="-25000" dirty="0" smtClean="0">
                <a:solidFill>
                  <a:schemeClr val="tx2"/>
                </a:solidFill>
                <a:latin typeface="+mj-lt"/>
                <a:cs typeface="Times New Roman"/>
              </a:rPr>
              <a:t>2</a:t>
            </a:r>
            <a:r>
              <a:rPr lang="en-US" dirty="0" smtClean="0">
                <a:solidFill>
                  <a:schemeClr val="tx2"/>
                </a:solidFill>
                <a:latin typeface="+mj-lt"/>
                <a:cs typeface="Times New Roman"/>
              </a:rPr>
              <a:t>(g)</a:t>
            </a:r>
            <a:endParaRPr lang="en-US" dirty="0" smtClean="0">
              <a:solidFill>
                <a:schemeClr val="tx2"/>
              </a:solidFill>
              <a:latin typeface="+mj-lt"/>
            </a:endParaRPr>
          </a:p>
        </p:txBody>
      </p:sp>
      <p:pic>
        <p:nvPicPr>
          <p:cNvPr id="20484" name="Picture 2" descr="http://kaffee.50webs.com/Science/images/Molar.Vol.H2.Setup.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3771900"/>
            <a:ext cx="3352800" cy="306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4" descr="http://mypchem.com/myp9/myp9e/myp9e_img/gas_collection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486275"/>
            <a:ext cx="332422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Box 3"/>
          <p:cNvSpPr txBox="1">
            <a:spLocks noChangeArrowheads="1"/>
          </p:cNvSpPr>
          <p:nvPr/>
        </p:nvSpPr>
        <p:spPr bwMode="auto">
          <a:xfrm>
            <a:off x="4343400" y="5105400"/>
            <a:ext cx="68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800">
                <a:solidFill>
                  <a:srgbClr val="7030A0"/>
                </a:solidFill>
              </a:rPr>
              <a:t>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048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48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048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sz="3200" smtClean="0"/>
              <a:t>Measuring rates of reaction: different techniques depending on reaction</a:t>
            </a:r>
          </a:p>
        </p:txBody>
      </p:sp>
      <p:sp>
        <p:nvSpPr>
          <p:cNvPr id="3" name="Content Placeholder 2"/>
          <p:cNvSpPr>
            <a:spLocks noGrp="1"/>
          </p:cNvSpPr>
          <p:nvPr>
            <p:ph idx="1"/>
          </p:nvPr>
        </p:nvSpPr>
        <p:spPr>
          <a:xfrm>
            <a:off x="0" y="1600200"/>
            <a:ext cx="8839200" cy="2743200"/>
          </a:xfrm>
        </p:spPr>
        <p:txBody>
          <a:bodyPr/>
          <a:lstStyle/>
          <a:p>
            <a:pPr eaLnBrk="1" hangingPunct="1">
              <a:defRPr/>
            </a:pPr>
            <a:r>
              <a:rPr lang="en-US" b="1" dirty="0" smtClean="0">
                <a:solidFill>
                  <a:srgbClr val="C00000"/>
                </a:solidFill>
              </a:rPr>
              <a:t>Change in mass</a:t>
            </a:r>
          </a:p>
          <a:p>
            <a:pPr eaLnBrk="1" hangingPunct="1">
              <a:defRPr/>
            </a:pPr>
            <a:r>
              <a:rPr lang="en-US" sz="2600" dirty="0" smtClean="0">
                <a:solidFill>
                  <a:schemeClr val="tx2"/>
                </a:solidFill>
              </a:rPr>
              <a:t>If </a:t>
            </a:r>
            <a:r>
              <a:rPr lang="en-US" sz="2600" dirty="0" err="1" smtClean="0">
                <a:solidFill>
                  <a:schemeClr val="tx2"/>
                </a:solidFill>
              </a:rPr>
              <a:t>rxn</a:t>
            </a:r>
            <a:r>
              <a:rPr lang="en-US" sz="2600" dirty="0" smtClean="0">
                <a:solidFill>
                  <a:schemeClr val="tx2"/>
                </a:solidFill>
              </a:rPr>
              <a:t> is giving off a gas, the corresponding decrease in mass can be measured by standing the </a:t>
            </a:r>
            <a:r>
              <a:rPr lang="en-US" sz="2600" dirty="0" err="1" smtClean="0">
                <a:solidFill>
                  <a:schemeClr val="tx2"/>
                </a:solidFill>
              </a:rPr>
              <a:t>rxn</a:t>
            </a:r>
            <a:r>
              <a:rPr lang="en-US" sz="2600" dirty="0" smtClean="0">
                <a:solidFill>
                  <a:schemeClr val="tx2"/>
                </a:solidFill>
              </a:rPr>
              <a:t> mixture directly on a balance.</a:t>
            </a:r>
          </a:p>
          <a:p>
            <a:pPr lvl="2" eaLnBrk="1" hangingPunct="1">
              <a:defRPr/>
            </a:pPr>
            <a:r>
              <a:rPr lang="en-US" sz="2200" dirty="0" smtClean="0">
                <a:solidFill>
                  <a:schemeClr val="tx2"/>
                </a:solidFill>
                <a:ea typeface="+mn-ea"/>
                <a:cs typeface="+mn-cs"/>
              </a:rPr>
              <a:t>Ex: CaCO</a:t>
            </a:r>
            <a:r>
              <a:rPr lang="en-US" sz="2200" baseline="-25000" dirty="0" smtClean="0">
                <a:solidFill>
                  <a:schemeClr val="tx2"/>
                </a:solidFill>
                <a:ea typeface="+mn-ea"/>
                <a:cs typeface="+mn-cs"/>
              </a:rPr>
              <a:t>3</a:t>
            </a:r>
            <a:r>
              <a:rPr lang="en-US" sz="2200" dirty="0" smtClean="0">
                <a:solidFill>
                  <a:schemeClr val="tx2"/>
                </a:solidFill>
                <a:ea typeface="+mn-ea"/>
                <a:cs typeface="+mn-cs"/>
              </a:rPr>
              <a:t>(s) + 2HCl(</a:t>
            </a:r>
            <a:r>
              <a:rPr lang="en-US" sz="2200" dirty="0" err="1" smtClean="0">
                <a:solidFill>
                  <a:schemeClr val="tx2"/>
                </a:solidFill>
                <a:ea typeface="+mn-ea"/>
                <a:cs typeface="+mn-cs"/>
              </a:rPr>
              <a:t>aq</a:t>
            </a:r>
            <a:r>
              <a:rPr lang="en-US" sz="2200" dirty="0" smtClean="0">
                <a:solidFill>
                  <a:schemeClr val="tx2"/>
                </a:solidFill>
                <a:ea typeface="+mn-ea"/>
                <a:cs typeface="+mn-cs"/>
              </a:rPr>
              <a:t>) </a:t>
            </a:r>
            <a:r>
              <a:rPr lang="en-US" sz="2200" dirty="0" smtClean="0">
                <a:solidFill>
                  <a:schemeClr val="tx2"/>
                </a:solidFill>
                <a:latin typeface="Times New Roman"/>
                <a:ea typeface="+mn-ea"/>
                <a:cs typeface="Times New Roman"/>
              </a:rPr>
              <a:t>→ </a:t>
            </a:r>
            <a:r>
              <a:rPr lang="en-US" sz="2200" dirty="0" smtClean="0">
                <a:solidFill>
                  <a:schemeClr val="tx2"/>
                </a:solidFill>
              </a:rPr>
              <a:t>CaCO</a:t>
            </a:r>
            <a:r>
              <a:rPr lang="en-US" sz="2200" baseline="-25000" dirty="0" smtClean="0">
                <a:solidFill>
                  <a:schemeClr val="tx2"/>
                </a:solidFill>
              </a:rPr>
              <a:t>3</a:t>
            </a:r>
            <a:r>
              <a:rPr lang="en-US" sz="2200" dirty="0" smtClean="0">
                <a:solidFill>
                  <a:schemeClr val="tx2"/>
                </a:solidFill>
              </a:rPr>
              <a:t>(</a:t>
            </a:r>
            <a:r>
              <a:rPr lang="en-US" sz="2200" dirty="0" err="1" smtClean="0">
                <a:solidFill>
                  <a:schemeClr val="tx2"/>
                </a:solidFill>
              </a:rPr>
              <a:t>aq</a:t>
            </a:r>
            <a:r>
              <a:rPr lang="en-US" sz="2200" dirty="0" smtClean="0">
                <a:solidFill>
                  <a:schemeClr val="tx2"/>
                </a:solidFill>
              </a:rPr>
              <a:t>) + CO</a:t>
            </a:r>
            <a:r>
              <a:rPr lang="en-US" sz="2200" baseline="-25000" dirty="0" smtClean="0">
                <a:solidFill>
                  <a:schemeClr val="tx2"/>
                </a:solidFill>
              </a:rPr>
              <a:t>2</a:t>
            </a:r>
            <a:r>
              <a:rPr lang="en-US" sz="2200" dirty="0" smtClean="0">
                <a:solidFill>
                  <a:schemeClr val="tx2"/>
                </a:solidFill>
              </a:rPr>
              <a:t>(g) + H</a:t>
            </a:r>
            <a:r>
              <a:rPr lang="en-US" sz="2200" baseline="-25000" dirty="0" smtClean="0">
                <a:solidFill>
                  <a:schemeClr val="tx2"/>
                </a:solidFill>
              </a:rPr>
              <a:t>2</a:t>
            </a:r>
            <a:r>
              <a:rPr lang="en-US" sz="2200" dirty="0" smtClean="0">
                <a:solidFill>
                  <a:schemeClr val="tx2"/>
                </a:solidFill>
              </a:rPr>
              <a:t>O(l)</a:t>
            </a:r>
            <a:endParaRPr lang="en-US" sz="2200" dirty="0" smtClean="0">
              <a:solidFill>
                <a:schemeClr val="tx2"/>
              </a:solidFill>
              <a:ea typeface="+mn-ea"/>
              <a:cs typeface="+mn-cs"/>
            </a:endParaRPr>
          </a:p>
        </p:txBody>
      </p:sp>
      <p:pic>
        <p:nvPicPr>
          <p:cNvPr id="21508" name="Picture 8" descr="http://www.rickly.com/sai/images/SCOU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5213" y="5076825"/>
            <a:ext cx="2316162"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6" descr="http://school.discoveryeducation.com/clipart/images/ani-flask.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3886200"/>
            <a:ext cx="10287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4">
            <p14:nvContentPartPr>
              <p14:cNvPr id="7" name="Ink 6"/>
              <p14:cNvContentPartPr/>
              <p14:nvPr/>
            </p14:nvContentPartPr>
            <p14:xfrm>
              <a:off x="3553062" y="4913280"/>
              <a:ext cx="520560" cy="257400"/>
            </p14:xfrm>
          </p:contentPart>
        </mc:Choice>
        <mc:Fallback>
          <p:pic>
            <p:nvPicPr>
              <p:cNvPr id="7" name="Ink 6"/>
              <p:cNvPicPr/>
              <p:nvPr/>
            </p:nvPicPr>
            <p:blipFill>
              <a:blip r:embed="rId5"/>
              <a:stretch>
                <a:fillRect/>
              </a:stretch>
            </p:blipFill>
            <p:spPr>
              <a:xfrm>
                <a:off x="3520302" y="4876560"/>
                <a:ext cx="583560" cy="32220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23" name="Ink 22"/>
              <p14:cNvContentPartPr/>
              <p14:nvPr/>
            </p14:nvContentPartPr>
            <p14:xfrm>
              <a:off x="-1153578" y="3319920"/>
              <a:ext cx="360" cy="360"/>
            </p14:xfrm>
          </p:contentPart>
        </mc:Choice>
        <mc:Fallback>
          <p:pic>
            <p:nvPicPr>
              <p:cNvPr id="23" name="Ink 22"/>
              <p:cNvPicPr/>
              <p:nvPr/>
            </p:nvPicPr>
            <p:blipFill>
              <a:blip r:embed="rId7"/>
              <a:stretch>
                <a:fillRect/>
              </a:stretch>
            </p:blipFill>
            <p:spPr>
              <a:xfrm>
                <a:off x="-1191738" y="3281760"/>
                <a:ext cx="76680" cy="7668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5" name="Ink 24"/>
              <p14:cNvContentPartPr/>
              <p14:nvPr/>
            </p14:nvContentPartPr>
            <p14:xfrm>
              <a:off x="5018262" y="4958640"/>
              <a:ext cx="804240" cy="597600"/>
            </p14:xfrm>
          </p:contentPart>
        </mc:Choice>
        <mc:Fallback>
          <p:pic>
            <p:nvPicPr>
              <p:cNvPr id="25" name="Ink 24"/>
              <p:cNvPicPr/>
              <p:nvPr/>
            </p:nvPicPr>
            <p:blipFill>
              <a:blip r:embed="rId9"/>
              <a:stretch>
                <a:fillRect/>
              </a:stretch>
            </p:blipFill>
            <p:spPr>
              <a:xfrm>
                <a:off x="5004942" y="4923360"/>
                <a:ext cx="859320" cy="64116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26" name="Ink 25"/>
              <p14:cNvContentPartPr/>
              <p14:nvPr/>
            </p14:nvContentPartPr>
            <p14:xfrm>
              <a:off x="3927102" y="5464080"/>
              <a:ext cx="1422720" cy="744840"/>
            </p14:xfrm>
          </p:contentPart>
        </mc:Choice>
        <mc:Fallback>
          <p:pic>
            <p:nvPicPr>
              <p:cNvPr id="26" name="Ink 25"/>
              <p:cNvPicPr/>
              <p:nvPr/>
            </p:nvPicPr>
            <p:blipFill>
              <a:blip r:embed="rId11"/>
              <a:stretch>
                <a:fillRect/>
              </a:stretch>
            </p:blipFill>
            <p:spPr>
              <a:xfrm>
                <a:off x="3915222" y="5452560"/>
                <a:ext cx="1447920" cy="7574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0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0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4098" name="Picture 2" descr="http://2.bp.blogspot.com/_AcBUSVxs82w/TN1eHJIfWjI/AAAAAAAAjE4/Ha5nT2CgJ28/s1600/De-Beers-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609600"/>
            <a:ext cx="5105400" cy="158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6" descr="http://images.teamsugar.com/files/upl0/10/104165/03_2008/200247870-001.preview.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1050" y="0"/>
            <a:ext cx="5238750"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4" name="Text Box 8"/>
          <p:cNvSpPr txBox="1">
            <a:spLocks noChangeArrowheads="1"/>
          </p:cNvSpPr>
          <p:nvPr/>
        </p:nvSpPr>
        <p:spPr bwMode="auto">
          <a:xfrm>
            <a:off x="5000625" y="4841875"/>
            <a:ext cx="35814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4800" i="1">
                <a:solidFill>
                  <a:schemeClr val="bg1"/>
                </a:solidFill>
              </a:rPr>
              <a:t>Is it so??</a:t>
            </a:r>
          </a:p>
        </p:txBody>
      </p:sp>
      <p:pic>
        <p:nvPicPr>
          <p:cNvPr id="4101"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017838"/>
            <a:ext cx="2209800" cy="223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02" name="Rectangle 1"/>
          <p:cNvSpPr>
            <a:spLocks noChangeArrowheads="1"/>
          </p:cNvSpPr>
          <p:nvPr/>
        </p:nvSpPr>
        <p:spPr bwMode="auto">
          <a:xfrm>
            <a:off x="7924800" y="2362200"/>
            <a:ext cx="1371600" cy="1143000"/>
          </a:xfrm>
          <a:prstGeom prst="rect">
            <a:avLst/>
          </a:prstGeom>
          <a:solidFill>
            <a:schemeClr val="tx2"/>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064"/>
                                        </p:tgtEl>
                                        <p:attrNameLst>
                                          <p:attrName>style.visibility</p:attrName>
                                        </p:attrNameLst>
                                      </p:cBhvr>
                                      <p:to>
                                        <p:strVal val="visible"/>
                                      </p:to>
                                    </p:set>
                                    <p:animEffect transition="in" filter="dissolve">
                                      <p:cBhvr>
                                        <p:cTn id="7" dur="500"/>
                                        <p:tgtEl>
                                          <p:spTgt spid="45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eaLnBrk="1" hangingPunct="1"/>
            <a:r>
              <a:rPr lang="en-US" sz="3200" smtClean="0"/>
              <a:t>Measuring rates of reaction: different techniques depending on reaction</a:t>
            </a:r>
          </a:p>
        </p:txBody>
      </p:sp>
      <p:sp>
        <p:nvSpPr>
          <p:cNvPr id="22531" name="Content Placeholder 2"/>
          <p:cNvSpPr>
            <a:spLocks noGrp="1"/>
          </p:cNvSpPr>
          <p:nvPr>
            <p:ph idx="1"/>
          </p:nvPr>
        </p:nvSpPr>
        <p:spPr>
          <a:xfrm>
            <a:off x="762000" y="1600200"/>
            <a:ext cx="7848600" cy="4114800"/>
          </a:xfrm>
        </p:spPr>
        <p:txBody>
          <a:bodyPr/>
          <a:lstStyle/>
          <a:p>
            <a:pPr eaLnBrk="1" hangingPunct="1"/>
            <a:r>
              <a:rPr lang="en-US" sz="2400" b="1" smtClean="0">
                <a:solidFill>
                  <a:srgbClr val="C00000"/>
                </a:solidFill>
              </a:rPr>
              <a:t>Change in absorbance/transmission of light: colorimetry/spectrophotometry</a:t>
            </a:r>
          </a:p>
          <a:p>
            <a:pPr eaLnBrk="1" hangingPunct="1"/>
            <a:r>
              <a:rPr lang="en-US" sz="2000" smtClean="0">
                <a:solidFill>
                  <a:schemeClr val="tx2"/>
                </a:solidFill>
              </a:rPr>
              <a:t>Useful if one of the reactants or products is colored (and thus will give characteristic absorption in the visible region)</a:t>
            </a:r>
          </a:p>
          <a:p>
            <a:pPr lvl="1" eaLnBrk="1" hangingPunct="1"/>
            <a:r>
              <a:rPr lang="en-US" sz="2000" smtClean="0">
                <a:solidFill>
                  <a:schemeClr val="tx2"/>
                </a:solidFill>
              </a:rPr>
              <a:t>Ex</a:t>
            </a:r>
            <a:r>
              <a:rPr lang="en-US" sz="2000" b="1" smtClean="0">
                <a:solidFill>
                  <a:schemeClr val="tx2"/>
                </a:solidFill>
              </a:rPr>
              <a:t>: 2HI(g) </a:t>
            </a:r>
            <a:r>
              <a:rPr lang="en-US" sz="2000" b="1" smtClean="0">
                <a:solidFill>
                  <a:schemeClr val="tx2"/>
                </a:solidFill>
                <a:latin typeface="Times New Roman" pitchFamily="18" charset="0"/>
                <a:cs typeface="Times New Roman" pitchFamily="18" charset="0"/>
              </a:rPr>
              <a:t>→ </a:t>
            </a:r>
            <a:r>
              <a:rPr lang="en-US" sz="2000" b="1" smtClean="0">
                <a:solidFill>
                  <a:schemeClr val="tx2"/>
                </a:solidFill>
              </a:rPr>
              <a:t>2H</a:t>
            </a:r>
            <a:r>
              <a:rPr lang="en-US" sz="2000" b="1" baseline="-25000" smtClean="0">
                <a:solidFill>
                  <a:schemeClr val="tx2"/>
                </a:solidFill>
              </a:rPr>
              <a:t>2</a:t>
            </a:r>
            <a:r>
              <a:rPr lang="en-US" sz="2000" b="1" smtClean="0">
                <a:solidFill>
                  <a:schemeClr val="tx2"/>
                </a:solidFill>
              </a:rPr>
              <a:t>(g) + 2I</a:t>
            </a:r>
            <a:r>
              <a:rPr lang="en-US" sz="2000" b="1" baseline="-25000" smtClean="0">
                <a:solidFill>
                  <a:schemeClr val="tx2"/>
                </a:solidFill>
              </a:rPr>
              <a:t>2</a:t>
            </a:r>
            <a:r>
              <a:rPr lang="en-US" sz="2000" b="1" smtClean="0">
                <a:solidFill>
                  <a:schemeClr val="tx2"/>
                </a:solidFill>
              </a:rPr>
              <a:t>(g)</a:t>
            </a:r>
          </a:p>
        </p:txBody>
      </p:sp>
      <p:pic>
        <p:nvPicPr>
          <p:cNvPr id="22532" name="Picture 4" descr="http://www.flushgordon.info/spectro.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3629025"/>
            <a:ext cx="5905500"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TextBox 3"/>
          <p:cNvSpPr txBox="1">
            <a:spLocks noChangeArrowheads="1"/>
          </p:cNvSpPr>
          <p:nvPr/>
        </p:nvSpPr>
        <p:spPr bwMode="auto">
          <a:xfrm>
            <a:off x="2057400" y="3352800"/>
            <a:ext cx="990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600"/>
              <a:t>colorless</a:t>
            </a:r>
          </a:p>
        </p:txBody>
      </p:sp>
      <p:sp>
        <p:nvSpPr>
          <p:cNvPr id="22534" name="TextBox 6"/>
          <p:cNvSpPr txBox="1">
            <a:spLocks noChangeArrowheads="1"/>
          </p:cNvSpPr>
          <p:nvPr/>
        </p:nvSpPr>
        <p:spPr bwMode="auto">
          <a:xfrm>
            <a:off x="3124200" y="3352800"/>
            <a:ext cx="990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600"/>
              <a:t>colorless</a:t>
            </a:r>
          </a:p>
        </p:txBody>
      </p:sp>
      <p:sp>
        <p:nvSpPr>
          <p:cNvPr id="22535" name="TextBox 7"/>
          <p:cNvSpPr txBox="1">
            <a:spLocks noChangeArrowheads="1"/>
          </p:cNvSpPr>
          <p:nvPr/>
        </p:nvSpPr>
        <p:spPr bwMode="auto">
          <a:xfrm>
            <a:off x="4191000" y="3352800"/>
            <a:ext cx="990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600"/>
              <a:t>color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531">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53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5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P spid="22533" grpId="0"/>
      <p:bldP spid="22534" grpId="0"/>
      <p:bldP spid="2253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r>
              <a:rPr lang="en-US" sz="3200" smtClean="0"/>
              <a:t>Spectrophotometry / colorimetry</a:t>
            </a:r>
          </a:p>
        </p:txBody>
      </p:sp>
      <p:sp>
        <p:nvSpPr>
          <p:cNvPr id="23555" name="Content Placeholder 2"/>
          <p:cNvSpPr>
            <a:spLocks noGrp="1"/>
          </p:cNvSpPr>
          <p:nvPr>
            <p:ph idx="1"/>
          </p:nvPr>
        </p:nvSpPr>
        <p:spPr>
          <a:xfrm>
            <a:off x="914400" y="5411788"/>
            <a:ext cx="7661275" cy="1752600"/>
          </a:xfrm>
        </p:spPr>
        <p:txBody>
          <a:bodyPr/>
          <a:lstStyle/>
          <a:p>
            <a:pPr eaLnBrk="1" hangingPunct="1"/>
            <a:r>
              <a:rPr lang="en-US" sz="2000" smtClean="0"/>
              <a:t>Notice that a blue sample will absorb in the blue region and transmit in the red (complementary color)… thus red light should be selected to pass through the sample. </a:t>
            </a:r>
          </a:p>
          <a:p>
            <a:pPr eaLnBrk="1" hangingPunct="1"/>
            <a:r>
              <a:rPr lang="en-US" sz="2000" smtClean="0"/>
              <a:t>(You will do a lab like this soon)</a:t>
            </a:r>
          </a:p>
        </p:txBody>
      </p:sp>
      <p:pic>
        <p:nvPicPr>
          <p:cNvPr id="2355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600200"/>
            <a:ext cx="6781800" cy="360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7-Point Star 4"/>
          <p:cNvSpPr/>
          <p:nvPr/>
        </p:nvSpPr>
        <p:spPr bwMode="auto">
          <a:xfrm>
            <a:off x="6172200" y="5486400"/>
            <a:ext cx="2667000" cy="1295400"/>
          </a:xfrm>
          <a:prstGeom prst="star7">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a:defRPr/>
            </a:pPr>
            <a:endParaRPr lang="en-US">
              <a:latin typeface="Arial" pitchFamily="34" charset="0"/>
            </a:endParaRPr>
          </a:p>
        </p:txBody>
      </p:sp>
      <p:sp>
        <p:nvSpPr>
          <p:cNvPr id="24579" name="Title 1"/>
          <p:cNvSpPr>
            <a:spLocks noGrp="1"/>
          </p:cNvSpPr>
          <p:nvPr>
            <p:ph type="title"/>
          </p:nvPr>
        </p:nvSpPr>
        <p:spPr/>
        <p:txBody>
          <a:bodyPr/>
          <a:lstStyle/>
          <a:p>
            <a:pPr eaLnBrk="1" hangingPunct="1"/>
            <a:r>
              <a:rPr lang="en-US" sz="3200" smtClean="0"/>
              <a:t>Measuring rates of reaction: different techniques depending on reaction</a:t>
            </a:r>
          </a:p>
        </p:txBody>
      </p:sp>
      <p:sp>
        <p:nvSpPr>
          <p:cNvPr id="3" name="Content Placeholder 2"/>
          <p:cNvSpPr>
            <a:spLocks noGrp="1"/>
          </p:cNvSpPr>
          <p:nvPr>
            <p:ph idx="1"/>
          </p:nvPr>
        </p:nvSpPr>
        <p:spPr>
          <a:xfrm>
            <a:off x="152400" y="1676400"/>
            <a:ext cx="6477000" cy="4114800"/>
          </a:xfrm>
        </p:spPr>
        <p:txBody>
          <a:bodyPr/>
          <a:lstStyle/>
          <a:p>
            <a:pPr eaLnBrk="1" hangingPunct="1"/>
            <a:r>
              <a:rPr lang="en-US" sz="2800" b="1" smtClean="0">
                <a:solidFill>
                  <a:srgbClr val="C00000"/>
                </a:solidFill>
              </a:rPr>
              <a:t>Change in concentration measured using titration</a:t>
            </a:r>
          </a:p>
          <a:p>
            <a:pPr eaLnBrk="1" hangingPunct="1"/>
            <a:r>
              <a:rPr lang="en-US" sz="2100" smtClean="0">
                <a:solidFill>
                  <a:schemeClr val="tx2"/>
                </a:solidFill>
              </a:rPr>
              <a:t>In some rxns it may be possible to measure the conc. of a reactant or product by titrating it against a solution of known conc..</a:t>
            </a:r>
          </a:p>
          <a:p>
            <a:pPr eaLnBrk="1" hangingPunct="1"/>
            <a:r>
              <a:rPr lang="en-US" sz="2100" smtClean="0">
                <a:solidFill>
                  <a:schemeClr val="tx2"/>
                </a:solidFill>
              </a:rPr>
              <a:t>However, since titrating changes the conc. of sol’n, this cannot be done continuously as rxn proceeds.</a:t>
            </a:r>
          </a:p>
          <a:p>
            <a:pPr eaLnBrk="1" hangingPunct="1"/>
            <a:r>
              <a:rPr lang="en-US" sz="2100" smtClean="0">
                <a:solidFill>
                  <a:schemeClr val="tx2"/>
                </a:solidFill>
              </a:rPr>
              <a:t>Instead, samples can be removed at given intervals in time &amp; then titrated.</a:t>
            </a:r>
          </a:p>
          <a:p>
            <a:pPr eaLnBrk="1" hangingPunct="1"/>
            <a:r>
              <a:rPr lang="en-US" sz="2100" smtClean="0">
                <a:solidFill>
                  <a:schemeClr val="tx2"/>
                </a:solidFill>
              </a:rPr>
              <a:t>But since titration takes time, a technique known as quenching must be used on sample removed (an introduced substance halts rxn)</a:t>
            </a:r>
          </a:p>
        </p:txBody>
      </p:sp>
      <p:pic>
        <p:nvPicPr>
          <p:cNvPr id="24581" name="Picture 4" descr="http://img.sparknotes.com/figures/3/3a5994498f24d59f5d5d762b40844a2a/titsetup.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2057400"/>
            <a:ext cx="28575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TextBox 3"/>
          <p:cNvSpPr txBox="1">
            <a:spLocks noChangeArrowheads="1"/>
          </p:cNvSpPr>
          <p:nvPr/>
        </p:nvSpPr>
        <p:spPr bwMode="auto">
          <a:xfrm>
            <a:off x="6513513" y="5818188"/>
            <a:ext cx="26289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4000">
                <a:solidFill>
                  <a:srgbClr val="00B050"/>
                </a:solidFill>
                <a:latin typeface="Jokerman" pitchFamily="82" charset="0"/>
              </a:rPr>
              <a:t>Trick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3"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w</p:attrName>
                                        </p:attrNameLst>
                                      </p:cBhvr>
                                      <p:tavLst>
                                        <p:tav tm="0">
                                          <p:val>
                                            <p:fltVal val="0"/>
                                          </p:val>
                                        </p:tav>
                                        <p:tav tm="100000">
                                          <p:val>
                                            <p:strVal val="#ppt_w"/>
                                          </p:val>
                                        </p:tav>
                                      </p:tavLst>
                                    </p:anim>
                                    <p:anim calcmode="lin" valueType="num">
                                      <p:cBhvr>
                                        <p:cTn id="28" dur="500" fill="hold"/>
                                        <p:tgtEl>
                                          <p:spTgt spid="5"/>
                                        </p:tgtEl>
                                        <p:attrNameLst>
                                          <p:attrName>ppt_h</p:attrName>
                                        </p:attrNameLst>
                                      </p:cBhvr>
                                      <p:tavLst>
                                        <p:tav tm="0">
                                          <p:val>
                                            <p:fltVal val="0"/>
                                          </p:val>
                                        </p:tav>
                                        <p:tav tm="100000">
                                          <p:val>
                                            <p:strVal val="#ppt_h"/>
                                          </p:val>
                                        </p:tav>
                                      </p:tavLst>
                                    </p:anim>
                                    <p:animEffect transition="in" filter="fade">
                                      <p:cBhvr>
                                        <p:cTn id="29" dur="500"/>
                                        <p:tgtEl>
                                          <p:spTgt spid="5"/>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4582"/>
                                        </p:tgtEl>
                                        <p:attrNameLst>
                                          <p:attrName>style.visibility</p:attrName>
                                        </p:attrNameLst>
                                      </p:cBhvr>
                                      <p:to>
                                        <p:strVal val="visible"/>
                                      </p:to>
                                    </p:set>
                                    <p:anim calcmode="lin" valueType="num">
                                      <p:cBhvr>
                                        <p:cTn id="32" dur="500" fill="hold"/>
                                        <p:tgtEl>
                                          <p:spTgt spid="24582"/>
                                        </p:tgtEl>
                                        <p:attrNameLst>
                                          <p:attrName>ppt_w</p:attrName>
                                        </p:attrNameLst>
                                      </p:cBhvr>
                                      <p:tavLst>
                                        <p:tav tm="0">
                                          <p:val>
                                            <p:fltVal val="0"/>
                                          </p:val>
                                        </p:tav>
                                        <p:tav tm="100000">
                                          <p:val>
                                            <p:strVal val="#ppt_w"/>
                                          </p:val>
                                        </p:tav>
                                      </p:tavLst>
                                    </p:anim>
                                    <p:anim calcmode="lin" valueType="num">
                                      <p:cBhvr>
                                        <p:cTn id="33" dur="500" fill="hold"/>
                                        <p:tgtEl>
                                          <p:spTgt spid="24582"/>
                                        </p:tgtEl>
                                        <p:attrNameLst>
                                          <p:attrName>ppt_h</p:attrName>
                                        </p:attrNameLst>
                                      </p:cBhvr>
                                      <p:tavLst>
                                        <p:tav tm="0">
                                          <p:val>
                                            <p:fltVal val="0"/>
                                          </p:val>
                                        </p:tav>
                                        <p:tav tm="100000">
                                          <p:val>
                                            <p:strVal val="#ppt_h"/>
                                          </p:val>
                                        </p:tav>
                                      </p:tavLst>
                                    </p:anim>
                                    <p:animEffect transition="in" filter="fade">
                                      <p:cBhvr>
                                        <p:cTn id="34" dur="500"/>
                                        <p:tgtEl>
                                          <p:spTgt spid="24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458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pPr eaLnBrk="1" hangingPunct="1"/>
            <a:r>
              <a:rPr lang="en-US" sz="3200" smtClean="0"/>
              <a:t>Measuring rates of reaction: different techniques depending on reaction</a:t>
            </a:r>
          </a:p>
        </p:txBody>
      </p:sp>
      <p:sp>
        <p:nvSpPr>
          <p:cNvPr id="3" name="Content Placeholder 2"/>
          <p:cNvSpPr>
            <a:spLocks noGrp="1"/>
          </p:cNvSpPr>
          <p:nvPr>
            <p:ph idx="1"/>
          </p:nvPr>
        </p:nvSpPr>
        <p:spPr>
          <a:xfrm>
            <a:off x="76200" y="1600200"/>
            <a:ext cx="8915400" cy="4114800"/>
          </a:xfrm>
        </p:spPr>
        <p:txBody>
          <a:bodyPr/>
          <a:lstStyle/>
          <a:p>
            <a:pPr eaLnBrk="1" hangingPunct="1">
              <a:defRPr/>
            </a:pPr>
            <a:r>
              <a:rPr lang="en-US" sz="2400" b="1" dirty="0" smtClean="0">
                <a:solidFill>
                  <a:srgbClr val="C00000"/>
                </a:solidFill>
              </a:rPr>
              <a:t>Change in concentration measured using conductivity</a:t>
            </a:r>
          </a:p>
          <a:p>
            <a:pPr eaLnBrk="1" hangingPunct="1">
              <a:defRPr/>
            </a:pPr>
            <a:r>
              <a:rPr lang="en-US" sz="2200" dirty="0" smtClean="0">
                <a:solidFill>
                  <a:schemeClr val="tx2"/>
                </a:solidFill>
              </a:rPr>
              <a:t>Useful when there is a change in ionic concentrations (total conductivity of </a:t>
            </a:r>
            <a:r>
              <a:rPr lang="en-US" sz="2200" dirty="0" err="1" smtClean="0">
                <a:solidFill>
                  <a:schemeClr val="tx2"/>
                </a:solidFill>
              </a:rPr>
              <a:t>sol’n</a:t>
            </a:r>
            <a:r>
              <a:rPr lang="en-US" sz="2200" dirty="0" smtClean="0">
                <a:solidFill>
                  <a:schemeClr val="tx2"/>
                </a:solidFill>
              </a:rPr>
              <a:t> depends on total conc. of ions and their charges).</a:t>
            </a:r>
          </a:p>
          <a:p>
            <a:pPr lvl="1" eaLnBrk="1" hangingPunct="1">
              <a:defRPr/>
            </a:pPr>
            <a:r>
              <a:rPr lang="en-US" sz="2200" dirty="0" smtClean="0">
                <a:solidFill>
                  <a:schemeClr val="tx2"/>
                </a:solidFill>
                <a:ea typeface="+mn-ea"/>
                <a:cs typeface="+mn-cs"/>
              </a:rPr>
              <a:t>Ex: </a:t>
            </a:r>
            <a:r>
              <a:rPr lang="en-US" sz="2200" dirty="0" smtClean="0">
                <a:solidFill>
                  <a:schemeClr val="tx2"/>
                </a:solidFill>
                <a:latin typeface="+mj-lt"/>
                <a:ea typeface="+mn-ea"/>
                <a:cs typeface="+mn-cs"/>
              </a:rPr>
              <a:t>BrO</a:t>
            </a:r>
            <a:r>
              <a:rPr lang="en-US" sz="2200" baseline="-25000" dirty="0" smtClean="0">
                <a:solidFill>
                  <a:schemeClr val="tx2"/>
                </a:solidFill>
                <a:latin typeface="+mj-lt"/>
                <a:ea typeface="+mn-ea"/>
                <a:cs typeface="+mn-cs"/>
              </a:rPr>
              <a:t>3</a:t>
            </a:r>
            <a:r>
              <a:rPr lang="en-US" sz="2200" baseline="30000" dirty="0" smtClean="0">
                <a:solidFill>
                  <a:schemeClr val="tx2"/>
                </a:solidFill>
                <a:latin typeface="+mj-lt"/>
                <a:ea typeface="+mn-ea"/>
                <a:cs typeface="+mn-cs"/>
              </a:rPr>
              <a:t>-</a:t>
            </a:r>
            <a:r>
              <a:rPr lang="en-US" sz="2200" dirty="0" smtClean="0">
                <a:solidFill>
                  <a:schemeClr val="tx2"/>
                </a:solidFill>
                <a:latin typeface="+mj-lt"/>
                <a:ea typeface="+mn-ea"/>
                <a:cs typeface="+mn-cs"/>
              </a:rPr>
              <a:t>(</a:t>
            </a:r>
            <a:r>
              <a:rPr lang="en-US" sz="2200" dirty="0" err="1" smtClean="0">
                <a:solidFill>
                  <a:schemeClr val="tx2"/>
                </a:solidFill>
                <a:latin typeface="+mj-lt"/>
                <a:ea typeface="+mn-ea"/>
                <a:cs typeface="+mn-cs"/>
              </a:rPr>
              <a:t>aq</a:t>
            </a:r>
            <a:r>
              <a:rPr lang="en-US" sz="2200" dirty="0" smtClean="0">
                <a:solidFill>
                  <a:schemeClr val="tx2"/>
                </a:solidFill>
                <a:latin typeface="+mj-lt"/>
                <a:ea typeface="+mn-ea"/>
                <a:cs typeface="+mn-cs"/>
              </a:rPr>
              <a:t>) + 5</a:t>
            </a:r>
            <a:r>
              <a:rPr lang="en-US" sz="2200" dirty="0" smtClean="0">
                <a:solidFill>
                  <a:schemeClr val="tx2"/>
                </a:solidFill>
                <a:latin typeface="+mj-lt"/>
              </a:rPr>
              <a:t>Br</a:t>
            </a:r>
            <a:r>
              <a:rPr lang="en-US" sz="2200" baseline="30000" dirty="0" smtClean="0">
                <a:solidFill>
                  <a:schemeClr val="tx2"/>
                </a:solidFill>
                <a:latin typeface="+mj-lt"/>
              </a:rPr>
              <a:t>-</a:t>
            </a:r>
            <a:r>
              <a:rPr lang="en-US" sz="2200" dirty="0" smtClean="0">
                <a:solidFill>
                  <a:schemeClr val="tx2"/>
                </a:solidFill>
                <a:latin typeface="+mj-lt"/>
              </a:rPr>
              <a:t>(</a:t>
            </a:r>
            <a:r>
              <a:rPr lang="en-US" sz="2200" dirty="0" err="1" smtClean="0">
                <a:solidFill>
                  <a:schemeClr val="tx2"/>
                </a:solidFill>
                <a:latin typeface="+mj-lt"/>
              </a:rPr>
              <a:t>aq</a:t>
            </a:r>
            <a:r>
              <a:rPr lang="en-US" sz="2200" dirty="0" smtClean="0">
                <a:solidFill>
                  <a:schemeClr val="tx2"/>
                </a:solidFill>
                <a:latin typeface="+mj-lt"/>
              </a:rPr>
              <a:t>) + 6H</a:t>
            </a:r>
            <a:r>
              <a:rPr lang="en-US" sz="2200" baseline="30000" dirty="0" smtClean="0">
                <a:solidFill>
                  <a:schemeClr val="tx2"/>
                </a:solidFill>
                <a:latin typeface="+mj-lt"/>
              </a:rPr>
              <a:t>+</a:t>
            </a:r>
            <a:r>
              <a:rPr lang="en-US" sz="2200" dirty="0" smtClean="0">
                <a:solidFill>
                  <a:schemeClr val="tx2"/>
                </a:solidFill>
                <a:latin typeface="+mj-lt"/>
              </a:rPr>
              <a:t>(</a:t>
            </a:r>
            <a:r>
              <a:rPr lang="en-US" sz="2200" dirty="0" err="1" smtClean="0">
                <a:solidFill>
                  <a:schemeClr val="tx2"/>
                </a:solidFill>
                <a:latin typeface="+mj-lt"/>
              </a:rPr>
              <a:t>aq</a:t>
            </a:r>
            <a:r>
              <a:rPr lang="en-US" sz="2200" dirty="0" smtClean="0">
                <a:solidFill>
                  <a:schemeClr val="tx2"/>
                </a:solidFill>
                <a:latin typeface="+mj-lt"/>
              </a:rPr>
              <a:t>) </a:t>
            </a:r>
            <a:r>
              <a:rPr lang="en-US" sz="2200" dirty="0" smtClean="0">
                <a:solidFill>
                  <a:schemeClr val="tx2"/>
                </a:solidFill>
                <a:latin typeface="+mj-lt"/>
                <a:cs typeface="Times New Roman"/>
              </a:rPr>
              <a:t>→ 3</a:t>
            </a:r>
            <a:r>
              <a:rPr lang="en-US" sz="2200" dirty="0" smtClean="0">
                <a:solidFill>
                  <a:schemeClr val="tx2"/>
                </a:solidFill>
                <a:latin typeface="+mj-lt"/>
              </a:rPr>
              <a:t>Br</a:t>
            </a:r>
            <a:r>
              <a:rPr lang="en-US" sz="2200" baseline="-25000" dirty="0" smtClean="0">
                <a:solidFill>
                  <a:schemeClr val="tx2"/>
                </a:solidFill>
                <a:latin typeface="+mj-lt"/>
              </a:rPr>
              <a:t>2</a:t>
            </a:r>
            <a:r>
              <a:rPr lang="en-US" sz="2200" dirty="0" smtClean="0">
                <a:solidFill>
                  <a:schemeClr val="tx2"/>
                </a:solidFill>
                <a:latin typeface="+mj-lt"/>
              </a:rPr>
              <a:t>(</a:t>
            </a:r>
            <a:r>
              <a:rPr lang="en-US" sz="2200" dirty="0" err="1" smtClean="0">
                <a:solidFill>
                  <a:schemeClr val="tx2"/>
                </a:solidFill>
                <a:latin typeface="+mj-lt"/>
              </a:rPr>
              <a:t>aq</a:t>
            </a:r>
            <a:r>
              <a:rPr lang="en-US" sz="2200" dirty="0" smtClean="0">
                <a:solidFill>
                  <a:schemeClr val="tx2"/>
                </a:solidFill>
                <a:latin typeface="+mj-lt"/>
              </a:rPr>
              <a:t>) + H</a:t>
            </a:r>
            <a:r>
              <a:rPr lang="en-US" sz="2200" baseline="-25000" dirty="0" smtClean="0">
                <a:solidFill>
                  <a:schemeClr val="tx2"/>
                </a:solidFill>
                <a:latin typeface="+mj-lt"/>
              </a:rPr>
              <a:t>2</a:t>
            </a:r>
            <a:r>
              <a:rPr lang="en-US" sz="2200" dirty="0" smtClean="0">
                <a:solidFill>
                  <a:schemeClr val="tx2"/>
                </a:solidFill>
                <a:latin typeface="+mj-lt"/>
              </a:rPr>
              <a:t>O(l</a:t>
            </a:r>
            <a:r>
              <a:rPr lang="en-US" sz="2200" dirty="0" smtClean="0">
                <a:solidFill>
                  <a:schemeClr val="tx2"/>
                </a:solidFill>
              </a:rPr>
              <a:t>)</a:t>
            </a:r>
            <a:endParaRPr lang="en-US" sz="2200" dirty="0" smtClean="0">
              <a:solidFill>
                <a:schemeClr val="tx2"/>
              </a:solidFill>
              <a:ea typeface="+mn-ea"/>
              <a:cs typeface="+mn-cs"/>
            </a:endParaRPr>
          </a:p>
          <a:p>
            <a:pPr eaLnBrk="1" hangingPunct="1">
              <a:defRPr/>
            </a:pPr>
            <a:r>
              <a:rPr lang="en-US" sz="2200" dirty="0" smtClean="0">
                <a:solidFill>
                  <a:schemeClr val="tx2"/>
                </a:solidFill>
              </a:rPr>
              <a:t>Can be measured directly with conductivity meter, which involves immersing inert electrodes in the </a:t>
            </a:r>
            <a:r>
              <a:rPr lang="en-US" sz="2200" dirty="0" err="1" smtClean="0">
                <a:solidFill>
                  <a:schemeClr val="tx2"/>
                </a:solidFill>
              </a:rPr>
              <a:t>sol’n</a:t>
            </a:r>
            <a:endParaRPr lang="en-US" sz="2200" dirty="0" smtClean="0">
              <a:solidFill>
                <a:schemeClr val="tx2"/>
              </a:solidFill>
            </a:endParaRPr>
          </a:p>
          <a:p>
            <a:pPr lvl="2" eaLnBrk="1" hangingPunct="1">
              <a:defRPr/>
            </a:pPr>
            <a:endParaRPr lang="en-US" b="1" dirty="0" smtClean="0">
              <a:solidFill>
                <a:srgbClr val="C00000"/>
              </a:solidFill>
              <a:ea typeface="+mn-ea"/>
              <a:cs typeface="+mn-cs"/>
            </a:endParaRPr>
          </a:p>
        </p:txBody>
      </p:sp>
      <p:pic>
        <p:nvPicPr>
          <p:cNvPr id="25604" name="Picture 2" descr="https://ga03.byng.uk.net/~vendorad/Vendors/bin/623ce1edac40661eb81d763055d75e7a/media/jpg/a150x150/2010081008541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4703763"/>
            <a:ext cx="65722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http://www.pasco.com/images/products/0_number_products/69906620_330_3269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8663" y="4703763"/>
            <a:ext cx="2057400"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6" descr="http://product-image.tradeindia.com/00238553/b/0/Laboratory-Conductivity-Meter.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6163" y="4278313"/>
            <a:ext cx="207645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60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60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r>
              <a:rPr lang="en-US" sz="3200" smtClean="0"/>
              <a:t>Measuring rates of reaction: different techniques depending on reaction</a:t>
            </a:r>
          </a:p>
        </p:txBody>
      </p:sp>
      <p:sp>
        <p:nvSpPr>
          <p:cNvPr id="3" name="Content Placeholder 2"/>
          <p:cNvSpPr>
            <a:spLocks noGrp="1"/>
          </p:cNvSpPr>
          <p:nvPr>
            <p:ph idx="1"/>
          </p:nvPr>
        </p:nvSpPr>
        <p:spPr>
          <a:xfrm>
            <a:off x="152400" y="1600200"/>
            <a:ext cx="8991600" cy="4114800"/>
          </a:xfrm>
        </p:spPr>
        <p:txBody>
          <a:bodyPr/>
          <a:lstStyle/>
          <a:p>
            <a:pPr eaLnBrk="1" hangingPunct="1">
              <a:defRPr/>
            </a:pPr>
            <a:r>
              <a:rPr lang="en-US" sz="2800" b="1" dirty="0" smtClean="0">
                <a:solidFill>
                  <a:srgbClr val="C00000"/>
                </a:solidFill>
              </a:rPr>
              <a:t>Non-continuous methods of detecting change during a reaction: “clock reactions”</a:t>
            </a:r>
            <a:br>
              <a:rPr lang="en-US" sz="2800" b="1" dirty="0" smtClean="0">
                <a:solidFill>
                  <a:srgbClr val="C00000"/>
                </a:solidFill>
              </a:rPr>
            </a:br>
            <a:endParaRPr lang="en-US" sz="2800" b="1" dirty="0" smtClean="0">
              <a:solidFill>
                <a:srgbClr val="C00000"/>
              </a:solidFill>
            </a:endParaRPr>
          </a:p>
          <a:p>
            <a:pPr eaLnBrk="1" hangingPunct="1">
              <a:defRPr/>
            </a:pPr>
            <a:r>
              <a:rPr lang="en-US" sz="2400" dirty="0" smtClean="0">
                <a:solidFill>
                  <a:schemeClr val="tx2"/>
                </a:solidFill>
              </a:rPr>
              <a:t>Sometimes it’s difficult to record continuous change in the rate of a reaction.</a:t>
            </a:r>
          </a:p>
          <a:p>
            <a:pPr eaLnBrk="1" hangingPunct="1">
              <a:defRPr/>
            </a:pPr>
            <a:r>
              <a:rPr lang="en-US" sz="2400" dirty="0" smtClean="0">
                <a:solidFill>
                  <a:schemeClr val="tx2"/>
                </a:solidFill>
              </a:rPr>
              <a:t>In these cases, it may be more convenient to measure the time it takes for a </a:t>
            </a:r>
            <a:r>
              <a:rPr lang="en-US" sz="2400" dirty="0" err="1" smtClean="0">
                <a:solidFill>
                  <a:schemeClr val="tx2"/>
                </a:solidFill>
              </a:rPr>
              <a:t>rxn</a:t>
            </a:r>
            <a:r>
              <a:rPr lang="en-US" sz="2400" dirty="0" smtClean="0">
                <a:solidFill>
                  <a:schemeClr val="tx2"/>
                </a:solidFill>
              </a:rPr>
              <a:t> to reach a fixed observable point.</a:t>
            </a:r>
          </a:p>
          <a:p>
            <a:pPr eaLnBrk="1" hangingPunct="1">
              <a:defRPr/>
            </a:pPr>
            <a:r>
              <a:rPr lang="en-US" sz="2400" dirty="0" smtClean="0">
                <a:solidFill>
                  <a:schemeClr val="tx2"/>
                </a:solidFill>
              </a:rPr>
              <a:t>Time taken to reach this pt. over varied conditions can be measured.</a:t>
            </a:r>
            <a:endParaRPr lang="en-US" sz="2400" dirty="0" smtClean="0">
              <a:solidFill>
                <a:schemeClr val="tx2"/>
              </a:solidFill>
              <a:latin typeface="+mj-lt"/>
            </a:endParaRPr>
          </a:p>
          <a:p>
            <a:pPr eaLnBrk="1" hangingPunct="1">
              <a:defRPr/>
            </a:pPr>
            <a:r>
              <a:rPr lang="en-US" sz="2400" b="1" dirty="0" smtClean="0">
                <a:solidFill>
                  <a:schemeClr val="tx2"/>
                </a:solidFill>
                <a:latin typeface="+mj-lt"/>
              </a:rPr>
              <a:t>Limitation: </a:t>
            </a:r>
            <a:r>
              <a:rPr lang="en-US" sz="2400" dirty="0" smtClean="0">
                <a:solidFill>
                  <a:schemeClr val="tx2"/>
                </a:solidFill>
                <a:latin typeface="+mj-lt"/>
                <a:cs typeface="Times New Roman"/>
              </a:rPr>
              <a:t>can only measure </a:t>
            </a:r>
            <a:r>
              <a:rPr lang="en-US" sz="2400" i="1" dirty="0" smtClean="0">
                <a:solidFill>
                  <a:schemeClr val="tx2"/>
                </a:solidFill>
                <a:latin typeface="+mj-lt"/>
                <a:cs typeface="Times New Roman"/>
              </a:rPr>
              <a:t>avg.</a:t>
            </a:r>
            <a:r>
              <a:rPr lang="en-US" sz="2400" dirty="0" smtClean="0">
                <a:solidFill>
                  <a:schemeClr val="tx2"/>
                </a:solidFill>
                <a:latin typeface="+mj-lt"/>
                <a:cs typeface="Times New Roman"/>
              </a:rPr>
              <a:t> rate over the time interval</a:t>
            </a:r>
            <a:endParaRPr lang="en-US" sz="2400" dirty="0" smtClean="0">
              <a:solidFill>
                <a:schemeClr val="tx2"/>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eaLnBrk="1" hangingPunct="1"/>
            <a:r>
              <a:rPr lang="en-US" sz="3200" smtClean="0"/>
              <a:t>Measuring rates of reaction: different techniques depending on reaction</a:t>
            </a:r>
          </a:p>
        </p:txBody>
      </p:sp>
      <p:sp>
        <p:nvSpPr>
          <p:cNvPr id="3" name="Content Placeholder 2"/>
          <p:cNvSpPr>
            <a:spLocks noGrp="1"/>
          </p:cNvSpPr>
          <p:nvPr>
            <p:ph idx="1"/>
          </p:nvPr>
        </p:nvSpPr>
        <p:spPr>
          <a:xfrm>
            <a:off x="0" y="1600200"/>
            <a:ext cx="9144000" cy="2057400"/>
          </a:xfrm>
        </p:spPr>
        <p:txBody>
          <a:bodyPr/>
          <a:lstStyle/>
          <a:p>
            <a:pPr eaLnBrk="1" hangingPunct="1">
              <a:defRPr/>
            </a:pPr>
            <a:r>
              <a:rPr lang="en-US" sz="2600" b="1" dirty="0" smtClean="0">
                <a:solidFill>
                  <a:srgbClr val="C00000"/>
                </a:solidFill>
              </a:rPr>
              <a:t>Non-continuous methods of detecting change during a reaction: “clock reactions”</a:t>
            </a:r>
          </a:p>
          <a:p>
            <a:pPr lvl="1" eaLnBrk="1" hangingPunct="1">
              <a:defRPr/>
            </a:pPr>
            <a:r>
              <a:rPr lang="en-US" sz="2200" dirty="0" smtClean="0">
                <a:solidFill>
                  <a:schemeClr val="tx2"/>
                </a:solidFill>
                <a:ea typeface="+mn-ea"/>
                <a:cs typeface="+mn-cs"/>
              </a:rPr>
              <a:t>Example: </a:t>
            </a:r>
          </a:p>
          <a:p>
            <a:pPr marL="449262" lvl="1" indent="0" eaLnBrk="1" hangingPunct="1">
              <a:buFont typeface="Wingdings" pitchFamily="2" charset="2"/>
              <a:buNone/>
              <a:defRPr/>
            </a:pPr>
            <a:r>
              <a:rPr lang="en-US" sz="2200" dirty="0" smtClean="0">
                <a:solidFill>
                  <a:schemeClr val="tx2"/>
                </a:solidFill>
                <a:ea typeface="+mn-ea"/>
                <a:cs typeface="+mn-cs"/>
              </a:rPr>
              <a:t>	</a:t>
            </a:r>
            <a:r>
              <a:rPr lang="en-US" sz="2200" dirty="0" smtClean="0">
                <a:solidFill>
                  <a:schemeClr val="tx2"/>
                </a:solidFill>
              </a:rPr>
              <a:t>Na</a:t>
            </a:r>
            <a:r>
              <a:rPr lang="en-US" sz="2200" baseline="-25000" dirty="0" smtClean="0">
                <a:solidFill>
                  <a:schemeClr val="tx2"/>
                </a:solidFill>
              </a:rPr>
              <a:t>2</a:t>
            </a:r>
            <a:r>
              <a:rPr lang="en-US" sz="2200" dirty="0" smtClean="0">
                <a:solidFill>
                  <a:schemeClr val="tx2"/>
                </a:solidFill>
              </a:rPr>
              <a:t>S</a:t>
            </a:r>
            <a:r>
              <a:rPr lang="en-US" sz="2200" baseline="-25000" dirty="0" smtClean="0">
                <a:solidFill>
                  <a:schemeClr val="tx2"/>
                </a:solidFill>
              </a:rPr>
              <a:t>2</a:t>
            </a:r>
            <a:r>
              <a:rPr lang="en-US" sz="2200" dirty="0" smtClean="0">
                <a:solidFill>
                  <a:schemeClr val="tx2"/>
                </a:solidFill>
              </a:rPr>
              <a:t>O</a:t>
            </a:r>
            <a:r>
              <a:rPr lang="en-US" sz="2200" baseline="-25000" dirty="0" smtClean="0">
                <a:solidFill>
                  <a:schemeClr val="tx2"/>
                </a:solidFill>
              </a:rPr>
              <a:t>3</a:t>
            </a:r>
            <a:r>
              <a:rPr lang="en-US" sz="2200" dirty="0" smtClean="0">
                <a:solidFill>
                  <a:schemeClr val="tx2"/>
                </a:solidFill>
              </a:rPr>
              <a:t>(</a:t>
            </a:r>
            <a:r>
              <a:rPr lang="en-US" sz="2200" dirty="0" err="1" smtClean="0">
                <a:solidFill>
                  <a:schemeClr val="tx2"/>
                </a:solidFill>
              </a:rPr>
              <a:t>aq</a:t>
            </a:r>
            <a:r>
              <a:rPr lang="en-US" sz="2200" dirty="0" smtClean="0">
                <a:solidFill>
                  <a:schemeClr val="tx2"/>
                </a:solidFill>
              </a:rPr>
              <a:t>) + 2HCl(</a:t>
            </a:r>
            <a:r>
              <a:rPr lang="en-US" sz="2200" dirty="0" err="1" smtClean="0">
                <a:solidFill>
                  <a:schemeClr val="tx2"/>
                </a:solidFill>
              </a:rPr>
              <a:t>aq</a:t>
            </a:r>
            <a:r>
              <a:rPr lang="en-US" sz="2200" dirty="0" smtClean="0">
                <a:solidFill>
                  <a:schemeClr val="tx2"/>
                </a:solidFill>
              </a:rPr>
              <a:t>) </a:t>
            </a:r>
            <a:r>
              <a:rPr lang="en-US" sz="2200" dirty="0" smtClean="0">
                <a:solidFill>
                  <a:schemeClr val="tx2"/>
                </a:solidFill>
                <a:cs typeface="Times New Roman"/>
              </a:rPr>
              <a:t>→ 2NaCl(</a:t>
            </a:r>
            <a:r>
              <a:rPr lang="en-US" sz="2200" dirty="0" err="1" smtClean="0">
                <a:solidFill>
                  <a:schemeClr val="tx2"/>
                </a:solidFill>
                <a:cs typeface="Times New Roman"/>
              </a:rPr>
              <a:t>aq</a:t>
            </a:r>
            <a:r>
              <a:rPr lang="en-US" sz="2200" dirty="0" smtClean="0">
                <a:solidFill>
                  <a:schemeClr val="tx2"/>
                </a:solidFill>
                <a:cs typeface="Times New Roman"/>
              </a:rPr>
              <a:t>) + SO</a:t>
            </a:r>
            <a:r>
              <a:rPr lang="en-US" sz="2200" baseline="-25000" dirty="0" smtClean="0">
                <a:solidFill>
                  <a:schemeClr val="tx2"/>
                </a:solidFill>
              </a:rPr>
              <a:t>2</a:t>
            </a:r>
            <a:r>
              <a:rPr lang="en-US" sz="2200" dirty="0" smtClean="0">
                <a:solidFill>
                  <a:schemeClr val="tx2"/>
                </a:solidFill>
              </a:rPr>
              <a:t>(</a:t>
            </a:r>
            <a:r>
              <a:rPr lang="en-US" sz="2200" dirty="0" err="1" smtClean="0">
                <a:solidFill>
                  <a:schemeClr val="tx2"/>
                </a:solidFill>
              </a:rPr>
              <a:t>aq</a:t>
            </a:r>
            <a:r>
              <a:rPr lang="en-US" sz="2200" dirty="0" smtClean="0">
                <a:solidFill>
                  <a:schemeClr val="tx2"/>
                </a:solidFill>
              </a:rPr>
              <a:t>) + H</a:t>
            </a:r>
            <a:r>
              <a:rPr lang="en-US" sz="2200" baseline="-25000" dirty="0" smtClean="0">
                <a:solidFill>
                  <a:schemeClr val="tx2"/>
                </a:solidFill>
              </a:rPr>
              <a:t>2</a:t>
            </a:r>
            <a:r>
              <a:rPr lang="en-US" sz="2200" dirty="0" smtClean="0">
                <a:solidFill>
                  <a:schemeClr val="tx2"/>
                </a:solidFill>
              </a:rPr>
              <a:t>O(l) + S(s)</a:t>
            </a:r>
          </a:p>
          <a:p>
            <a:pPr lvl="2" eaLnBrk="1" hangingPunct="1">
              <a:defRPr/>
            </a:pPr>
            <a:r>
              <a:rPr lang="en-US" sz="2200" dirty="0" smtClean="0">
                <a:solidFill>
                  <a:schemeClr val="tx2"/>
                </a:solidFill>
                <a:ea typeface="+mn-ea"/>
                <a:cs typeface="+mn-cs"/>
              </a:rPr>
              <a:t>measure time for sulfur to precipitate to a level that makes  the “X” no longer visible. </a:t>
            </a:r>
            <a:endParaRPr lang="en-US" sz="2200" dirty="0" smtClean="0">
              <a:solidFill>
                <a:schemeClr val="tx2"/>
              </a:solidFill>
              <a:latin typeface="+mj-lt"/>
              <a:ea typeface="+mn-ea"/>
              <a:cs typeface="+mn-cs"/>
            </a:endParaRPr>
          </a:p>
        </p:txBody>
      </p:sp>
      <p:pic>
        <p:nvPicPr>
          <p:cNvPr id="2765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3783013"/>
            <a:ext cx="3017838" cy="274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3" name="TextBox 3"/>
          <p:cNvSpPr txBox="1">
            <a:spLocks noChangeArrowheads="1"/>
          </p:cNvSpPr>
          <p:nvPr/>
        </p:nvSpPr>
        <p:spPr bwMode="auto">
          <a:xfrm>
            <a:off x="2743200" y="4827588"/>
            <a:ext cx="2286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hlinkClick r:id="rId3"/>
              </a:rPr>
              <a:t>Click here to see an online simulation</a:t>
            </a:r>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r>
              <a:rPr lang="en-US" sz="3200" smtClean="0"/>
              <a:t>Measuring rates of reaction: different techniques depending on reaction</a:t>
            </a:r>
          </a:p>
        </p:txBody>
      </p:sp>
      <p:sp>
        <p:nvSpPr>
          <p:cNvPr id="3" name="Content Placeholder 2"/>
          <p:cNvSpPr>
            <a:spLocks noGrp="1"/>
          </p:cNvSpPr>
          <p:nvPr>
            <p:ph idx="1"/>
          </p:nvPr>
        </p:nvSpPr>
        <p:spPr>
          <a:xfrm>
            <a:off x="949325" y="1600200"/>
            <a:ext cx="8194675" cy="4114800"/>
          </a:xfrm>
        </p:spPr>
        <p:txBody>
          <a:bodyPr/>
          <a:lstStyle/>
          <a:p>
            <a:pPr eaLnBrk="1" hangingPunct="1">
              <a:defRPr/>
            </a:pPr>
            <a:r>
              <a:rPr lang="en-US" sz="2800" b="1" dirty="0" smtClean="0">
                <a:solidFill>
                  <a:srgbClr val="C00000"/>
                </a:solidFill>
              </a:rPr>
              <a:t>Non-continuous methods of detecting change during a reaction: “clock reactions”</a:t>
            </a:r>
          </a:p>
          <a:p>
            <a:pPr lvl="1" eaLnBrk="1" hangingPunct="1">
              <a:defRPr/>
            </a:pPr>
            <a:r>
              <a:rPr lang="en-US" sz="2400" dirty="0" smtClean="0">
                <a:solidFill>
                  <a:schemeClr val="tx2"/>
                </a:solidFill>
                <a:ea typeface="+mn-ea"/>
                <a:cs typeface="+mn-cs"/>
              </a:rPr>
              <a:t>Ex: iodine clock reaction</a:t>
            </a:r>
          </a:p>
        </p:txBody>
      </p:sp>
      <p:sp>
        <p:nvSpPr>
          <p:cNvPr id="28676" name="TextBox 3"/>
          <p:cNvSpPr txBox="1">
            <a:spLocks noChangeArrowheads="1"/>
          </p:cNvSpPr>
          <p:nvPr/>
        </p:nvSpPr>
        <p:spPr bwMode="auto">
          <a:xfrm>
            <a:off x="5105400" y="5551488"/>
            <a:ext cx="3733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solidFill>
                  <a:srgbClr val="292929"/>
                </a:solidFill>
                <a:hlinkClick r:id="rId2"/>
              </a:rPr>
              <a:t>Click here to see clock rxn demo</a:t>
            </a:r>
            <a:endParaRPr lang="en-US">
              <a:solidFill>
                <a:srgbClr val="292929"/>
              </a:solidFill>
            </a:endParaRPr>
          </a:p>
        </p:txBody>
      </p:sp>
      <p:pic>
        <p:nvPicPr>
          <p:cNvPr id="28677" name="Picture 2" descr="http://jchemed.chem.wisc.edu/JCESoft/CCA/CCA3/STILLS/CLOCKRX/CLOCK4/64JPG48/1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3048000"/>
            <a:ext cx="32385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271838"/>
            <a:ext cx="2744788"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8679" name="Straight Arrow Connector 5"/>
          <p:cNvCxnSpPr>
            <a:cxnSpLocks noChangeShapeType="1"/>
          </p:cNvCxnSpPr>
          <p:nvPr/>
        </p:nvCxnSpPr>
        <p:spPr bwMode="auto">
          <a:xfrm flipV="1">
            <a:off x="4038600" y="4262438"/>
            <a:ext cx="1066800" cy="0"/>
          </a:xfrm>
          <a:prstGeom prst="straightConnector1">
            <a:avLst/>
          </a:prstGeom>
          <a:noFill/>
          <a:ln w="63500" algn="ctr">
            <a:solidFill>
              <a:srgbClr val="0070C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80" name="TextBox 6"/>
          <p:cNvSpPr txBox="1">
            <a:spLocks noChangeArrowheads="1"/>
          </p:cNvSpPr>
          <p:nvPr/>
        </p:nvSpPr>
        <p:spPr bwMode="auto">
          <a:xfrm>
            <a:off x="2279650" y="6421438"/>
            <a:ext cx="5568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solidFill>
                  <a:srgbClr val="292929"/>
                </a:solidFill>
                <a:hlinkClick r:id="rId5"/>
              </a:rPr>
              <a:t>Click here if you wish to see the chemical equations</a:t>
            </a:r>
            <a:endParaRPr lang="en-US">
              <a:solidFill>
                <a:srgbClr val="292929"/>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pPr eaLnBrk="1" hangingPunct="1"/>
            <a:r>
              <a:rPr lang="en-US" sz="3600" b="1" smtClean="0"/>
              <a:t>Kinetic energy and temperature</a:t>
            </a:r>
            <a:endParaRPr lang="en-US" sz="3600" smtClean="0"/>
          </a:p>
        </p:txBody>
      </p:sp>
      <p:sp>
        <p:nvSpPr>
          <p:cNvPr id="3" name="Content Placeholder 2"/>
          <p:cNvSpPr>
            <a:spLocks noGrp="1"/>
          </p:cNvSpPr>
          <p:nvPr>
            <p:ph idx="1"/>
          </p:nvPr>
        </p:nvSpPr>
        <p:spPr>
          <a:xfrm>
            <a:off x="949325" y="1676400"/>
            <a:ext cx="7661275" cy="4114800"/>
          </a:xfrm>
        </p:spPr>
        <p:txBody>
          <a:bodyPr/>
          <a:lstStyle/>
          <a:p>
            <a:pPr eaLnBrk="1" hangingPunct="1"/>
            <a:r>
              <a:rPr lang="en-US" sz="2800" smtClean="0"/>
              <a:t>Particles in a substance move randomly as a result of the kinetic energy they possess.</a:t>
            </a:r>
            <a:br>
              <a:rPr lang="en-US" sz="2800" smtClean="0"/>
            </a:br>
            <a:endParaRPr lang="en-US" sz="2800" smtClean="0"/>
          </a:p>
          <a:p>
            <a:pPr eaLnBrk="1" hangingPunct="1"/>
            <a:r>
              <a:rPr lang="en-US" sz="2800" smtClean="0"/>
              <a:t>Due to random nature of movements and collisions, not all particles in a substance have the same values of kinetic energy, but instead a range of values.</a:t>
            </a:r>
          </a:p>
        </p:txBody>
      </p:sp>
      <p:pic>
        <p:nvPicPr>
          <p:cNvPr id="29700" name="Picture 2" descr="http://www.bbc.co.uk/schools/ks3bitesize/science/images/pressure_gasse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4846638"/>
            <a:ext cx="32766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http://www.candulor.com/catalogus/images/ACC_THERMOMETE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0" y="1981200"/>
            <a:ext cx="28575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itle 1"/>
          <p:cNvSpPr>
            <a:spLocks noGrp="1"/>
          </p:cNvSpPr>
          <p:nvPr>
            <p:ph type="title"/>
          </p:nvPr>
        </p:nvSpPr>
        <p:spPr/>
        <p:txBody>
          <a:bodyPr/>
          <a:lstStyle/>
          <a:p>
            <a:pPr eaLnBrk="1" hangingPunct="1"/>
            <a:r>
              <a:rPr lang="en-US" sz="3600" b="1" smtClean="0"/>
              <a:t>Kinetic energy and temperature</a:t>
            </a:r>
            <a:endParaRPr lang="en-US" sz="3600" smtClean="0"/>
          </a:p>
        </p:txBody>
      </p:sp>
      <p:sp>
        <p:nvSpPr>
          <p:cNvPr id="3" name="Content Placeholder 2"/>
          <p:cNvSpPr>
            <a:spLocks noGrp="1"/>
          </p:cNvSpPr>
          <p:nvPr>
            <p:ph idx="1"/>
          </p:nvPr>
        </p:nvSpPr>
        <p:spPr>
          <a:xfrm>
            <a:off x="949325" y="1676400"/>
            <a:ext cx="6213475" cy="4114800"/>
          </a:xfrm>
        </p:spPr>
        <p:txBody>
          <a:bodyPr/>
          <a:lstStyle/>
          <a:p>
            <a:pPr eaLnBrk="1" hangingPunct="1"/>
            <a:r>
              <a:rPr lang="en-US" sz="2800" smtClean="0"/>
              <a:t>The </a:t>
            </a:r>
            <a:r>
              <a:rPr lang="en-US" sz="2800" i="1" smtClean="0"/>
              <a:t>average</a:t>
            </a:r>
            <a:r>
              <a:rPr lang="en-US" sz="2800" smtClean="0"/>
              <a:t> kinetic energy is directly proportional to absolute temperature (measure in Kelvin).</a:t>
            </a:r>
            <a:br>
              <a:rPr lang="en-US" sz="2800" smtClean="0"/>
            </a:br>
            <a:endParaRPr lang="en-US" sz="2800" smtClean="0"/>
          </a:p>
          <a:p>
            <a:pPr eaLnBrk="1" hangingPunct="1"/>
            <a:r>
              <a:rPr lang="en-US" sz="2800" smtClean="0"/>
              <a:t>When a substance is heated, the absorbed energy leads to an increase in average kinetic energy (and therefore temperature increas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9" name="7-Point Star 102418"/>
          <p:cNvSpPr/>
          <p:nvPr/>
        </p:nvSpPr>
        <p:spPr bwMode="auto">
          <a:xfrm>
            <a:off x="1066800" y="1905000"/>
            <a:ext cx="6324600" cy="4343400"/>
          </a:xfrm>
          <a:prstGeom prst="star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Arial" pitchFamily="34" charset="0"/>
            </a:endParaRPr>
          </a:p>
        </p:txBody>
      </p:sp>
      <p:sp>
        <p:nvSpPr>
          <p:cNvPr id="31747" name="Title 1"/>
          <p:cNvSpPr>
            <a:spLocks noGrp="1"/>
          </p:cNvSpPr>
          <p:nvPr>
            <p:ph type="title"/>
          </p:nvPr>
        </p:nvSpPr>
        <p:spPr>
          <a:xfrm>
            <a:off x="914400" y="-76200"/>
            <a:ext cx="7373938" cy="1412875"/>
          </a:xfrm>
        </p:spPr>
        <p:txBody>
          <a:bodyPr/>
          <a:lstStyle/>
          <a:p>
            <a:pPr eaLnBrk="1" hangingPunct="1"/>
            <a:r>
              <a:rPr lang="en-US" sz="3200" b="1" smtClean="0"/>
              <a:t>Maxwell-Boltzman Distribution Curve</a:t>
            </a:r>
          </a:p>
        </p:txBody>
      </p:sp>
      <p:sp>
        <p:nvSpPr>
          <p:cNvPr id="3" name="Content Placeholder 2"/>
          <p:cNvSpPr>
            <a:spLocks noGrp="1"/>
          </p:cNvSpPr>
          <p:nvPr>
            <p:ph idx="1"/>
          </p:nvPr>
        </p:nvSpPr>
        <p:spPr>
          <a:xfrm>
            <a:off x="2209800" y="3429000"/>
            <a:ext cx="4648200" cy="1066800"/>
          </a:xfrm>
        </p:spPr>
        <p:txBody>
          <a:bodyPr/>
          <a:lstStyle/>
          <a:p>
            <a:pPr marL="0" indent="0" eaLnBrk="1" hangingPunct="1">
              <a:buFont typeface="Wingdings" pitchFamily="2" charset="2"/>
              <a:buNone/>
              <a:defRPr/>
            </a:pPr>
            <a:r>
              <a:rPr lang="en-US" sz="2400" dirty="0" smtClean="0">
                <a:solidFill>
                  <a:schemeClr val="accent4"/>
                </a:solidFill>
              </a:rPr>
              <a:t>Shows # particles that have a particular KE (or probability of that value occurring) plotted against the values of KE</a:t>
            </a:r>
          </a:p>
        </p:txBody>
      </p:sp>
      <mc:AlternateContent xmlns:mc="http://schemas.openxmlformats.org/markup-compatibility/2006">
        <mc:Choice xmlns:p14="http://schemas.microsoft.com/office/powerpoint/2010/main" Requires="p14">
          <p:contentPart p14:bwMode="auto" r:id="rId2">
            <p14:nvContentPartPr>
              <p14:cNvPr id="20" name="Ink 19"/>
              <p14:cNvContentPartPr/>
              <p14:nvPr/>
            </p14:nvContentPartPr>
            <p14:xfrm>
              <a:off x="7186902" y="6639729"/>
              <a:ext cx="48600" cy="90000"/>
            </p14:xfrm>
          </p:contentPart>
        </mc:Choice>
        <mc:Fallback>
          <p:pic>
            <p:nvPicPr>
              <p:cNvPr id="20" name="Ink 19"/>
              <p:cNvPicPr/>
              <p:nvPr/>
            </p:nvPicPr>
            <p:blipFill>
              <a:blip r:embed="rId3"/>
              <a:stretch>
                <a:fillRect/>
              </a:stretch>
            </p:blipFill>
            <p:spPr>
              <a:xfrm>
                <a:off x="7184382" y="6637209"/>
                <a:ext cx="53640" cy="950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102419"/>
                                        </p:tgtEl>
                                        <p:attrNameLst>
                                          <p:attrName>style.visibility</p:attrName>
                                        </p:attrNameLst>
                                      </p:cBhvr>
                                      <p:to>
                                        <p:strVal val="visible"/>
                                      </p:to>
                                    </p:set>
                                    <p:anim calcmode="lin" valueType="num">
                                      <p:cBhvr>
                                        <p:cTn id="7" dur="500" fill="hold"/>
                                        <p:tgtEl>
                                          <p:spTgt spid="102419"/>
                                        </p:tgtEl>
                                        <p:attrNameLst>
                                          <p:attrName>ppt_w</p:attrName>
                                        </p:attrNameLst>
                                      </p:cBhvr>
                                      <p:tavLst>
                                        <p:tav tm="0">
                                          <p:val>
                                            <p:fltVal val="0"/>
                                          </p:val>
                                        </p:tav>
                                        <p:tav tm="100000">
                                          <p:val>
                                            <p:strVal val="#ppt_w"/>
                                          </p:val>
                                        </p:tav>
                                      </p:tavLst>
                                    </p:anim>
                                    <p:anim calcmode="lin" valueType="num">
                                      <p:cBhvr>
                                        <p:cTn id="8" dur="500" fill="hold"/>
                                        <p:tgtEl>
                                          <p:spTgt spid="102419"/>
                                        </p:tgtEl>
                                        <p:attrNameLst>
                                          <p:attrName>ppt_h</p:attrName>
                                        </p:attrNameLst>
                                      </p:cBhvr>
                                      <p:tavLst>
                                        <p:tav tm="0">
                                          <p:val>
                                            <p:fltVal val="0"/>
                                          </p:val>
                                        </p:tav>
                                        <p:tav tm="100000">
                                          <p:val>
                                            <p:strVal val="#ppt_h"/>
                                          </p:val>
                                        </p:tav>
                                      </p:tavLst>
                                    </p:anim>
                                    <p:animEffect transition="in" filter="fade">
                                      <p:cBhvr>
                                        <p:cTn id="9" dur="500"/>
                                        <p:tgtEl>
                                          <p:spTgt spid="10241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p:cTn id="12"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3">
                                            <p:txEl>
                                              <p:pRg st="0" end="0"/>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fltVal val="0"/>
                                          </p:val>
                                        </p:tav>
                                        <p:tav tm="100000">
                                          <p:val>
                                            <p:strVal val="#ppt_h"/>
                                          </p:val>
                                        </p:tav>
                                      </p:tavLst>
                                    </p:anim>
                                    <p:animEffect transition="in" filter="fade">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46084" name="Text Box 4"/>
          <p:cNvSpPr txBox="1">
            <a:spLocks noChangeArrowheads="1"/>
          </p:cNvSpPr>
          <p:nvPr/>
        </p:nvSpPr>
        <p:spPr bwMode="auto">
          <a:xfrm>
            <a:off x="2057400" y="1965325"/>
            <a:ext cx="601980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4400">
                <a:solidFill>
                  <a:srgbClr val="92D050"/>
                </a:solidFill>
              </a:rPr>
              <a:t>C</a:t>
            </a:r>
            <a:r>
              <a:rPr lang="en-US" sz="4400" baseline="-25000">
                <a:solidFill>
                  <a:srgbClr val="92D050"/>
                </a:solidFill>
              </a:rPr>
              <a:t>diamond</a:t>
            </a:r>
            <a:r>
              <a:rPr lang="en-US" sz="4400">
                <a:solidFill>
                  <a:srgbClr val="92D050"/>
                </a:solidFill>
              </a:rPr>
              <a:t>  </a:t>
            </a:r>
            <a:r>
              <a:rPr lang="en-US" sz="4400">
                <a:solidFill>
                  <a:srgbClr val="92D050"/>
                </a:solidFill>
                <a:sym typeface="Wingdings" pitchFamily="2" charset="2"/>
              </a:rPr>
              <a:t>  C</a:t>
            </a:r>
            <a:r>
              <a:rPr lang="en-US" sz="4400" baseline="-25000">
                <a:solidFill>
                  <a:srgbClr val="92D050"/>
                </a:solidFill>
                <a:sym typeface="Wingdings" pitchFamily="2" charset="2"/>
              </a:rPr>
              <a:t>graphite</a:t>
            </a:r>
            <a:endParaRPr lang="en-US" sz="4400" baseline="-25000">
              <a:solidFill>
                <a:srgbClr val="92D050"/>
              </a:solidFill>
            </a:endParaRPr>
          </a:p>
        </p:txBody>
      </p:sp>
      <p:sp>
        <p:nvSpPr>
          <p:cNvPr id="46085" name="Text Box 5"/>
          <p:cNvSpPr txBox="1">
            <a:spLocks noChangeArrowheads="1"/>
          </p:cNvSpPr>
          <p:nvPr/>
        </p:nvSpPr>
        <p:spPr bwMode="auto">
          <a:xfrm>
            <a:off x="2514600" y="3276600"/>
            <a:ext cx="6324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l-GR" sz="3200">
                <a:solidFill>
                  <a:schemeClr val="bg1"/>
                </a:solidFill>
              </a:rPr>
              <a:t>Δ</a:t>
            </a:r>
            <a:r>
              <a:rPr lang="en-US" sz="3200">
                <a:solidFill>
                  <a:schemeClr val="bg1"/>
                </a:solidFill>
              </a:rPr>
              <a:t>G = </a:t>
            </a:r>
            <a:r>
              <a:rPr lang="el-GR" sz="3200">
                <a:solidFill>
                  <a:schemeClr val="bg1"/>
                </a:solidFill>
              </a:rPr>
              <a:t>∑ Δ</a:t>
            </a:r>
            <a:r>
              <a:rPr lang="en-US" sz="3200">
                <a:solidFill>
                  <a:schemeClr val="bg1"/>
                </a:solidFill>
              </a:rPr>
              <a:t>G</a:t>
            </a:r>
            <a:r>
              <a:rPr lang="en-US" sz="3200" baseline="-25000">
                <a:solidFill>
                  <a:schemeClr val="bg1"/>
                </a:solidFill>
              </a:rPr>
              <a:t>products</a:t>
            </a:r>
            <a:r>
              <a:rPr lang="en-US" sz="3200">
                <a:solidFill>
                  <a:schemeClr val="bg1"/>
                </a:solidFill>
              </a:rPr>
              <a:t>  -  </a:t>
            </a:r>
            <a:r>
              <a:rPr lang="el-GR" sz="3200">
                <a:solidFill>
                  <a:schemeClr val="bg1"/>
                </a:solidFill>
              </a:rPr>
              <a:t>∑ Δ</a:t>
            </a:r>
            <a:r>
              <a:rPr lang="en-US" sz="3200">
                <a:solidFill>
                  <a:schemeClr val="bg1"/>
                </a:solidFill>
              </a:rPr>
              <a:t>G</a:t>
            </a:r>
            <a:r>
              <a:rPr lang="en-US" sz="3200" baseline="-25000">
                <a:solidFill>
                  <a:schemeClr val="bg1"/>
                </a:solidFill>
              </a:rPr>
              <a:t>reactants</a:t>
            </a:r>
            <a:r>
              <a:rPr lang="en-US" sz="2400">
                <a:solidFill>
                  <a:schemeClr val="bg1"/>
                </a:solidFill>
              </a:rPr>
              <a:t> </a:t>
            </a:r>
            <a:endParaRPr lang="el-GR" sz="2400">
              <a:solidFill>
                <a:schemeClr val="bg1"/>
              </a:solidFill>
            </a:endParaRPr>
          </a:p>
        </p:txBody>
      </p:sp>
      <p:sp>
        <p:nvSpPr>
          <p:cNvPr id="46086" name="Text Box 6"/>
          <p:cNvSpPr txBox="1">
            <a:spLocks noChangeArrowheads="1"/>
          </p:cNvSpPr>
          <p:nvPr/>
        </p:nvSpPr>
        <p:spPr bwMode="auto">
          <a:xfrm>
            <a:off x="2514600" y="4191000"/>
            <a:ext cx="556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l-GR" sz="3200">
                <a:solidFill>
                  <a:schemeClr val="bg1"/>
                </a:solidFill>
              </a:rPr>
              <a:t>Δ</a:t>
            </a:r>
            <a:r>
              <a:rPr lang="en-US" sz="3200">
                <a:solidFill>
                  <a:schemeClr val="bg1"/>
                </a:solidFill>
              </a:rPr>
              <a:t>G = </a:t>
            </a:r>
            <a:r>
              <a:rPr lang="el-GR" sz="3200">
                <a:solidFill>
                  <a:schemeClr val="bg1"/>
                </a:solidFill>
              </a:rPr>
              <a:t> Δ</a:t>
            </a:r>
            <a:r>
              <a:rPr lang="en-US" sz="3200">
                <a:solidFill>
                  <a:schemeClr val="bg1"/>
                </a:solidFill>
              </a:rPr>
              <a:t>G</a:t>
            </a:r>
            <a:r>
              <a:rPr lang="en-US" sz="3200" baseline="-25000">
                <a:solidFill>
                  <a:schemeClr val="bg1"/>
                </a:solidFill>
              </a:rPr>
              <a:t>graphite</a:t>
            </a:r>
            <a:r>
              <a:rPr lang="en-US" sz="3200">
                <a:solidFill>
                  <a:schemeClr val="bg1"/>
                </a:solidFill>
              </a:rPr>
              <a:t>  -  </a:t>
            </a:r>
            <a:r>
              <a:rPr lang="el-GR" sz="3200">
                <a:solidFill>
                  <a:schemeClr val="bg1"/>
                </a:solidFill>
              </a:rPr>
              <a:t> Δ</a:t>
            </a:r>
            <a:r>
              <a:rPr lang="en-US" sz="3200">
                <a:solidFill>
                  <a:schemeClr val="bg1"/>
                </a:solidFill>
              </a:rPr>
              <a:t>G</a:t>
            </a:r>
            <a:r>
              <a:rPr lang="en-US" sz="3200" baseline="-25000">
                <a:solidFill>
                  <a:schemeClr val="bg1"/>
                </a:solidFill>
              </a:rPr>
              <a:t>diamond</a:t>
            </a:r>
            <a:endParaRPr lang="el-GR" sz="2400">
              <a:solidFill>
                <a:schemeClr val="bg1"/>
              </a:solidFill>
            </a:endParaRPr>
          </a:p>
        </p:txBody>
      </p:sp>
      <p:sp>
        <p:nvSpPr>
          <p:cNvPr id="46087" name="Text Box 7"/>
          <p:cNvSpPr txBox="1">
            <a:spLocks noChangeArrowheads="1"/>
          </p:cNvSpPr>
          <p:nvPr/>
        </p:nvSpPr>
        <p:spPr bwMode="auto">
          <a:xfrm>
            <a:off x="2514600" y="4983163"/>
            <a:ext cx="4800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l-GR" sz="3200">
                <a:solidFill>
                  <a:schemeClr val="bg1"/>
                </a:solidFill>
              </a:rPr>
              <a:t>Δ</a:t>
            </a:r>
            <a:r>
              <a:rPr lang="en-US" sz="3200">
                <a:solidFill>
                  <a:schemeClr val="bg1"/>
                </a:solidFill>
              </a:rPr>
              <a:t>G = (0) -  (3 kJ/mol)</a:t>
            </a:r>
            <a:endParaRPr lang="el-GR" sz="2400">
              <a:solidFill>
                <a:schemeClr val="bg1"/>
              </a:solidFill>
            </a:endParaRPr>
          </a:p>
        </p:txBody>
      </p:sp>
      <p:sp>
        <p:nvSpPr>
          <p:cNvPr id="46088" name="Text Box 8"/>
          <p:cNvSpPr txBox="1">
            <a:spLocks noChangeArrowheads="1"/>
          </p:cNvSpPr>
          <p:nvPr/>
        </p:nvSpPr>
        <p:spPr bwMode="auto">
          <a:xfrm>
            <a:off x="2590800" y="5867400"/>
            <a:ext cx="388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l-GR" sz="3200">
                <a:solidFill>
                  <a:schemeClr val="bg1"/>
                </a:solidFill>
              </a:rPr>
              <a:t>Δ</a:t>
            </a:r>
            <a:r>
              <a:rPr lang="en-US" sz="3200">
                <a:solidFill>
                  <a:schemeClr val="bg1"/>
                </a:solidFill>
              </a:rPr>
              <a:t>G = -3 kJ/mol</a:t>
            </a:r>
            <a:endParaRPr lang="el-GR" sz="2400">
              <a:solidFill>
                <a:schemeClr val="bg1"/>
              </a:solidFill>
            </a:endParaRPr>
          </a:p>
        </p:txBody>
      </p:sp>
      <p:pic>
        <p:nvPicPr>
          <p:cNvPr id="5127" name="Picture 12" descr="dbscanada">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b="37930"/>
          <a:stretch>
            <a:fillRect/>
          </a:stretch>
        </p:blipFill>
        <p:spPr bwMode="auto">
          <a:xfrm>
            <a:off x="6096000" y="-53975"/>
            <a:ext cx="3048000"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16" descr="FG07_15-01U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113338"/>
            <a:ext cx="2152650" cy="174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9" name="Text Box 17"/>
          <p:cNvSpPr txBox="1">
            <a:spLocks noChangeArrowheads="1"/>
          </p:cNvSpPr>
          <p:nvPr/>
        </p:nvSpPr>
        <p:spPr bwMode="auto">
          <a:xfrm>
            <a:off x="1104900" y="441325"/>
            <a:ext cx="3810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3600">
                <a:solidFill>
                  <a:schemeClr val="bg1"/>
                </a:solidFill>
                <a:latin typeface="Lucida Calligraphy" pitchFamily="66" charset="0"/>
              </a:rPr>
              <a:t>Consider:</a:t>
            </a:r>
            <a:r>
              <a:rPr lang="en-US" sz="2400">
                <a:solidFill>
                  <a:schemeClr val="bg1"/>
                </a:solidFill>
              </a:rPr>
              <a:t>             </a:t>
            </a:r>
            <a:r>
              <a:rPr lang="en-US" sz="2400">
                <a:solidFill>
                  <a:srgbClr val="FFC000"/>
                </a:solidFill>
              </a:rPr>
              <a:t>Gibb’s Free Energy</a:t>
            </a:r>
          </a:p>
        </p:txBody>
      </p:sp>
      <p:sp>
        <p:nvSpPr>
          <p:cNvPr id="46098" name="Text Box 18"/>
          <p:cNvSpPr txBox="1">
            <a:spLocks noChangeArrowheads="1"/>
          </p:cNvSpPr>
          <p:nvPr/>
        </p:nvSpPr>
        <p:spPr bwMode="auto">
          <a:xfrm>
            <a:off x="4365625" y="1533525"/>
            <a:ext cx="815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800">
                <a:solidFill>
                  <a:srgbClr val="92D05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09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608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608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608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6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p:bldP spid="46085" grpId="0"/>
      <p:bldP spid="46086" grpId="0"/>
      <p:bldP spid="46087" grpId="0"/>
      <p:bldP spid="46088" grpId="0"/>
      <p:bldP spid="4609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914400" y="-76200"/>
            <a:ext cx="7373938" cy="1412875"/>
          </a:xfrm>
        </p:spPr>
        <p:txBody>
          <a:bodyPr/>
          <a:lstStyle/>
          <a:p>
            <a:pPr eaLnBrk="1" hangingPunct="1"/>
            <a:r>
              <a:rPr lang="en-US" sz="3200" b="1" smtClean="0"/>
              <a:t>Maxwell-Boltzman Distribution Curve</a:t>
            </a:r>
          </a:p>
        </p:txBody>
      </p:sp>
      <p:cxnSp>
        <p:nvCxnSpPr>
          <p:cNvPr id="32771" name="Straight Arrow Connector 4"/>
          <p:cNvCxnSpPr>
            <a:cxnSpLocks noChangeShapeType="1"/>
          </p:cNvCxnSpPr>
          <p:nvPr/>
        </p:nvCxnSpPr>
        <p:spPr bwMode="auto">
          <a:xfrm flipV="1">
            <a:off x="1219200" y="1828800"/>
            <a:ext cx="0" cy="3657600"/>
          </a:xfrm>
          <a:prstGeom prst="straightConnector1">
            <a:avLst/>
          </a:prstGeom>
          <a:noFill/>
          <a:ln w="317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772" name="Straight Arrow Connector 10"/>
          <p:cNvCxnSpPr>
            <a:cxnSpLocks noChangeShapeType="1"/>
          </p:cNvCxnSpPr>
          <p:nvPr/>
        </p:nvCxnSpPr>
        <p:spPr bwMode="auto">
          <a:xfrm>
            <a:off x="1219200" y="5486400"/>
            <a:ext cx="6705600" cy="0"/>
          </a:xfrm>
          <a:prstGeom prst="straightConnector1">
            <a:avLst/>
          </a:prstGeom>
          <a:noFill/>
          <a:ln w="317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773" name="TextBox 6"/>
          <p:cNvSpPr txBox="1">
            <a:spLocks noChangeArrowheads="1"/>
          </p:cNvSpPr>
          <p:nvPr/>
        </p:nvSpPr>
        <p:spPr bwMode="auto">
          <a:xfrm>
            <a:off x="3352800" y="6229350"/>
            <a:ext cx="266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a:solidFill>
                  <a:srgbClr val="292929"/>
                </a:solidFill>
              </a:rPr>
              <a:t>kinetic energy</a:t>
            </a:r>
          </a:p>
        </p:txBody>
      </p:sp>
      <p:sp>
        <p:nvSpPr>
          <p:cNvPr id="32774" name="TextBox 13"/>
          <p:cNvSpPr txBox="1">
            <a:spLocks noChangeArrowheads="1"/>
          </p:cNvSpPr>
          <p:nvPr/>
        </p:nvSpPr>
        <p:spPr bwMode="auto">
          <a:xfrm rot="-5400000">
            <a:off x="-674687" y="3417887"/>
            <a:ext cx="2667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a:solidFill>
                  <a:srgbClr val="292929"/>
                </a:solidFill>
              </a:rPr>
              <a:t>number of particles with kinetic energy, E</a:t>
            </a:r>
          </a:p>
        </p:txBody>
      </p:sp>
      <mc:AlternateContent xmlns:mc="http://schemas.openxmlformats.org/markup-compatibility/2006">
        <mc:Choice xmlns:p14="http://schemas.microsoft.com/office/powerpoint/2010/main" Requires="p14">
          <p:contentPart p14:bwMode="auto" r:id="rId2">
            <p14:nvContentPartPr>
              <p14:cNvPr id="102413" name="Ink 102412"/>
              <p14:cNvContentPartPr/>
              <p14:nvPr/>
            </p14:nvContentPartPr>
            <p14:xfrm>
              <a:off x="1250862" y="1890249"/>
              <a:ext cx="6519240" cy="3580560"/>
            </p14:xfrm>
          </p:contentPart>
        </mc:Choice>
        <mc:Fallback>
          <p:pic>
            <p:nvPicPr>
              <p:cNvPr id="102413" name="Ink 102412"/>
              <p:cNvPicPr/>
              <p:nvPr/>
            </p:nvPicPr>
            <p:blipFill>
              <a:blip r:embed="rId3"/>
              <a:stretch>
                <a:fillRect/>
              </a:stretch>
            </p:blipFill>
            <p:spPr>
              <a:xfrm>
                <a:off x="1237902" y="1876569"/>
                <a:ext cx="6550560" cy="3602520"/>
              </a:xfrm>
              <a:prstGeom prst="rect">
                <a:avLst/>
              </a:prstGeom>
            </p:spPr>
          </p:pic>
        </mc:Fallback>
      </mc:AlternateContent>
      <p:cxnSp>
        <p:nvCxnSpPr>
          <p:cNvPr id="102415" name="Straight Connector 102414"/>
          <p:cNvCxnSpPr>
            <a:cxnSpLocks noChangeShapeType="1"/>
          </p:cNvCxnSpPr>
          <p:nvPr/>
        </p:nvCxnSpPr>
        <p:spPr bwMode="auto">
          <a:xfrm>
            <a:off x="3352800" y="2057400"/>
            <a:ext cx="76200" cy="3413125"/>
          </a:xfrm>
          <a:prstGeom prst="line">
            <a:avLst/>
          </a:prstGeom>
          <a:noFill/>
          <a:ln w="15875" algn="ctr">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416" name="TextBox 102415"/>
          <p:cNvSpPr txBox="1">
            <a:spLocks noChangeArrowheads="1"/>
          </p:cNvSpPr>
          <p:nvPr/>
        </p:nvSpPr>
        <p:spPr bwMode="auto">
          <a:xfrm>
            <a:off x="3581400" y="1519238"/>
            <a:ext cx="2057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b="1">
                <a:solidFill>
                  <a:srgbClr val="0033CC"/>
                </a:solidFill>
              </a:rPr>
              <a:t>temp, T</a:t>
            </a:r>
            <a:r>
              <a:rPr lang="en-US" sz="2400" b="1" baseline="-25000">
                <a:solidFill>
                  <a:srgbClr val="0033CC"/>
                </a:solidFill>
              </a:rPr>
              <a:t>1</a:t>
            </a:r>
          </a:p>
        </p:txBody>
      </p:sp>
      <p:cxnSp>
        <p:nvCxnSpPr>
          <p:cNvPr id="102418" name="Straight Connector 102417"/>
          <p:cNvCxnSpPr>
            <a:cxnSpLocks noChangeShapeType="1"/>
          </p:cNvCxnSpPr>
          <p:nvPr/>
        </p:nvCxnSpPr>
        <p:spPr bwMode="auto">
          <a:xfrm flipV="1">
            <a:off x="3352800" y="1752600"/>
            <a:ext cx="304800" cy="23018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TextBox 50"/>
          <p:cNvSpPr txBox="1">
            <a:spLocks noChangeArrowheads="1"/>
          </p:cNvSpPr>
          <p:nvPr/>
        </p:nvSpPr>
        <p:spPr bwMode="auto">
          <a:xfrm>
            <a:off x="2644775" y="5715000"/>
            <a:ext cx="2057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a:solidFill>
                  <a:srgbClr val="0033CC"/>
                </a:solidFill>
              </a:rPr>
              <a:t>avg. KE @ T</a:t>
            </a:r>
            <a:r>
              <a:rPr lang="en-US" sz="2000" baseline="-25000">
                <a:solidFill>
                  <a:srgbClr val="0033CC"/>
                </a:solidFill>
              </a:rPr>
              <a:t>1</a:t>
            </a:r>
          </a:p>
        </p:txBody>
      </p:sp>
      <p:cxnSp>
        <p:nvCxnSpPr>
          <p:cNvPr id="52" name="Straight Connector 51"/>
          <p:cNvCxnSpPr>
            <a:cxnSpLocks noChangeShapeType="1"/>
          </p:cNvCxnSpPr>
          <p:nvPr/>
        </p:nvCxnSpPr>
        <p:spPr bwMode="auto">
          <a:xfrm flipV="1">
            <a:off x="3429000" y="5410200"/>
            <a:ext cx="0" cy="330200"/>
          </a:xfrm>
          <a:prstGeom prst="line">
            <a:avLst/>
          </a:prstGeom>
          <a:noFill/>
          <a:ln w="9525" algn="ctr">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p:cNvSpPr txBox="1">
            <a:spLocks noChangeArrowheads="1"/>
          </p:cNvSpPr>
          <p:nvPr/>
        </p:nvSpPr>
        <p:spPr bwMode="auto">
          <a:xfrm>
            <a:off x="5486400" y="5983288"/>
            <a:ext cx="33909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i="1"/>
              <a:t>AUC (area under the curve) = total # partic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4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24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6" grpId="0"/>
      <p:bldP spid="51"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914400" y="-76200"/>
            <a:ext cx="7373938" cy="1412875"/>
          </a:xfrm>
        </p:spPr>
        <p:txBody>
          <a:bodyPr/>
          <a:lstStyle/>
          <a:p>
            <a:pPr eaLnBrk="1" hangingPunct="1"/>
            <a:r>
              <a:rPr lang="en-US" sz="3200" b="1" smtClean="0"/>
              <a:t>Maxwell-Boltzman Distribution Curve</a:t>
            </a:r>
          </a:p>
        </p:txBody>
      </p:sp>
      <p:cxnSp>
        <p:nvCxnSpPr>
          <p:cNvPr id="33795" name="Straight Arrow Connector 4"/>
          <p:cNvCxnSpPr>
            <a:cxnSpLocks noChangeShapeType="1"/>
          </p:cNvCxnSpPr>
          <p:nvPr/>
        </p:nvCxnSpPr>
        <p:spPr bwMode="auto">
          <a:xfrm flipV="1">
            <a:off x="1219200" y="1828800"/>
            <a:ext cx="0" cy="3657600"/>
          </a:xfrm>
          <a:prstGeom prst="straightConnector1">
            <a:avLst/>
          </a:prstGeom>
          <a:noFill/>
          <a:ln w="317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796" name="Straight Arrow Connector 10"/>
          <p:cNvCxnSpPr>
            <a:cxnSpLocks noChangeShapeType="1"/>
          </p:cNvCxnSpPr>
          <p:nvPr/>
        </p:nvCxnSpPr>
        <p:spPr bwMode="auto">
          <a:xfrm>
            <a:off x="1219200" y="5486400"/>
            <a:ext cx="6705600" cy="0"/>
          </a:xfrm>
          <a:prstGeom prst="straightConnector1">
            <a:avLst/>
          </a:prstGeom>
          <a:noFill/>
          <a:ln w="317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797" name="TextBox 13"/>
          <p:cNvSpPr txBox="1">
            <a:spLocks noChangeArrowheads="1"/>
          </p:cNvSpPr>
          <p:nvPr/>
        </p:nvSpPr>
        <p:spPr bwMode="auto">
          <a:xfrm rot="-5400000">
            <a:off x="-468312" y="3417887"/>
            <a:ext cx="2667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a:t>number of particles with kinetic energy, E</a:t>
            </a:r>
          </a:p>
        </p:txBody>
      </p:sp>
      <mc:AlternateContent xmlns:mc="http://schemas.openxmlformats.org/markup-compatibility/2006">
        <mc:Choice xmlns:p14="http://schemas.microsoft.com/office/powerpoint/2010/main" Requires="p14">
          <p:contentPart p14:bwMode="auto" r:id="rId3">
            <p14:nvContentPartPr>
              <p14:cNvPr id="102413" name="Ink 102412"/>
              <p14:cNvContentPartPr/>
              <p14:nvPr/>
            </p14:nvContentPartPr>
            <p14:xfrm>
              <a:off x="1250862" y="1890249"/>
              <a:ext cx="6699960" cy="3580560"/>
            </p14:xfrm>
          </p:contentPart>
        </mc:Choice>
        <mc:Fallback>
          <p:pic>
            <p:nvPicPr>
              <p:cNvPr id="102413" name="Ink 102412"/>
              <p:cNvPicPr/>
              <p:nvPr/>
            </p:nvPicPr>
            <p:blipFill>
              <a:blip r:embed="rId4"/>
              <a:stretch>
                <a:fillRect/>
              </a:stretch>
            </p:blipFill>
            <p:spPr>
              <a:xfrm>
                <a:off x="1237902" y="1876569"/>
                <a:ext cx="6727320" cy="3602520"/>
              </a:xfrm>
              <a:prstGeom prst="rect">
                <a:avLst/>
              </a:prstGeom>
            </p:spPr>
          </p:pic>
        </mc:Fallback>
      </mc:AlternateContent>
      <p:cxnSp>
        <p:nvCxnSpPr>
          <p:cNvPr id="33799" name="Straight Connector 11"/>
          <p:cNvCxnSpPr>
            <a:cxnSpLocks noChangeShapeType="1"/>
          </p:cNvCxnSpPr>
          <p:nvPr/>
        </p:nvCxnSpPr>
        <p:spPr bwMode="auto">
          <a:xfrm>
            <a:off x="3352800" y="2057400"/>
            <a:ext cx="76200" cy="3517900"/>
          </a:xfrm>
          <a:prstGeom prst="line">
            <a:avLst/>
          </a:prstGeom>
          <a:noFill/>
          <a:ln w="15875" algn="ctr">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800" name="TextBox 12"/>
          <p:cNvSpPr txBox="1">
            <a:spLocks noChangeArrowheads="1"/>
          </p:cNvSpPr>
          <p:nvPr/>
        </p:nvSpPr>
        <p:spPr bwMode="auto">
          <a:xfrm>
            <a:off x="3581400" y="1519238"/>
            <a:ext cx="2057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b="1">
                <a:solidFill>
                  <a:srgbClr val="0033CC"/>
                </a:solidFill>
              </a:rPr>
              <a:t>temp, T</a:t>
            </a:r>
            <a:r>
              <a:rPr lang="en-US" sz="2400" b="1" baseline="-25000">
                <a:solidFill>
                  <a:srgbClr val="0033CC"/>
                </a:solidFill>
              </a:rPr>
              <a:t>1</a:t>
            </a:r>
          </a:p>
        </p:txBody>
      </p:sp>
      <p:cxnSp>
        <p:nvCxnSpPr>
          <p:cNvPr id="33801" name="Straight Connector 14"/>
          <p:cNvCxnSpPr>
            <a:cxnSpLocks noChangeShapeType="1"/>
          </p:cNvCxnSpPr>
          <p:nvPr/>
        </p:nvCxnSpPr>
        <p:spPr bwMode="auto">
          <a:xfrm flipV="1">
            <a:off x="3352800" y="1752600"/>
            <a:ext cx="304800" cy="23018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802" name="TextBox 15"/>
          <p:cNvSpPr txBox="1">
            <a:spLocks noChangeArrowheads="1"/>
          </p:cNvSpPr>
          <p:nvPr/>
        </p:nvSpPr>
        <p:spPr bwMode="auto">
          <a:xfrm>
            <a:off x="2895600" y="5540375"/>
            <a:ext cx="2057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a:solidFill>
                  <a:srgbClr val="0033CC"/>
                </a:solidFill>
              </a:rPr>
              <a:t>avg. KE </a:t>
            </a:r>
            <a:br>
              <a:rPr lang="en-US" sz="2000">
                <a:solidFill>
                  <a:srgbClr val="0033CC"/>
                </a:solidFill>
              </a:rPr>
            </a:br>
            <a:r>
              <a:rPr lang="en-US" sz="2000">
                <a:solidFill>
                  <a:srgbClr val="0033CC"/>
                </a:solidFill>
              </a:rPr>
              <a:t>@ T</a:t>
            </a:r>
            <a:r>
              <a:rPr lang="en-US" sz="2000" baseline="-25000">
                <a:solidFill>
                  <a:srgbClr val="0033CC"/>
                </a:solidFill>
              </a:rPr>
              <a:t>1</a:t>
            </a:r>
          </a:p>
        </p:txBody>
      </p:sp>
      <p:cxnSp>
        <p:nvCxnSpPr>
          <p:cNvPr id="33803" name="Straight Connector 17"/>
          <p:cNvCxnSpPr>
            <a:cxnSpLocks noChangeShapeType="1"/>
          </p:cNvCxnSpPr>
          <p:nvPr/>
        </p:nvCxnSpPr>
        <p:spPr bwMode="auto">
          <a:xfrm>
            <a:off x="4327525" y="3124200"/>
            <a:ext cx="38100" cy="2451100"/>
          </a:xfrm>
          <a:prstGeom prst="line">
            <a:avLst/>
          </a:prstGeom>
          <a:noFill/>
          <a:ln w="15875" algn="ctr">
            <a:solidFill>
              <a:srgbClr val="C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804" name="TextBox 18"/>
          <p:cNvSpPr txBox="1">
            <a:spLocks noChangeArrowheads="1"/>
          </p:cNvSpPr>
          <p:nvPr/>
        </p:nvSpPr>
        <p:spPr bwMode="auto">
          <a:xfrm>
            <a:off x="4572000" y="2586038"/>
            <a:ext cx="2057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b="1">
                <a:solidFill>
                  <a:srgbClr val="C00000"/>
                </a:solidFill>
              </a:rPr>
              <a:t>temp, T</a:t>
            </a:r>
            <a:r>
              <a:rPr lang="en-US" sz="2400" b="1" baseline="-25000">
                <a:solidFill>
                  <a:srgbClr val="C00000"/>
                </a:solidFill>
              </a:rPr>
              <a:t>2</a:t>
            </a:r>
          </a:p>
        </p:txBody>
      </p:sp>
      <p:cxnSp>
        <p:nvCxnSpPr>
          <p:cNvPr id="33805" name="Straight Connector 20"/>
          <p:cNvCxnSpPr>
            <a:cxnSpLocks noChangeShapeType="1"/>
          </p:cNvCxnSpPr>
          <p:nvPr/>
        </p:nvCxnSpPr>
        <p:spPr bwMode="auto">
          <a:xfrm flipV="1">
            <a:off x="4343400" y="2894013"/>
            <a:ext cx="304800" cy="230187"/>
          </a:xfrm>
          <a:prstGeom prst="line">
            <a:avLst/>
          </a:prstGeom>
          <a:noFill/>
          <a:ln w="9525" algn="ctr">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806" name="TextBox 21"/>
          <p:cNvSpPr txBox="1">
            <a:spLocks noChangeArrowheads="1"/>
          </p:cNvSpPr>
          <p:nvPr/>
        </p:nvSpPr>
        <p:spPr bwMode="auto">
          <a:xfrm>
            <a:off x="4038600" y="5540375"/>
            <a:ext cx="2057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a:solidFill>
                  <a:srgbClr val="C00000"/>
                </a:solidFill>
              </a:rPr>
              <a:t>avg. KE</a:t>
            </a:r>
            <a:br>
              <a:rPr lang="en-US" sz="2000">
                <a:solidFill>
                  <a:srgbClr val="C00000"/>
                </a:solidFill>
              </a:rPr>
            </a:br>
            <a:r>
              <a:rPr lang="en-US" sz="2000">
                <a:solidFill>
                  <a:srgbClr val="C00000"/>
                </a:solidFill>
              </a:rPr>
              <a:t> @ T</a:t>
            </a:r>
            <a:r>
              <a:rPr lang="en-US" sz="2000" baseline="-25000">
                <a:solidFill>
                  <a:srgbClr val="C00000"/>
                </a:solidFill>
              </a:rPr>
              <a:t>2</a:t>
            </a:r>
          </a:p>
        </p:txBody>
      </p:sp>
      <p:sp>
        <p:nvSpPr>
          <p:cNvPr id="33807" name="TextBox 24"/>
          <p:cNvSpPr txBox="1">
            <a:spLocks noChangeArrowheads="1"/>
          </p:cNvSpPr>
          <p:nvPr/>
        </p:nvSpPr>
        <p:spPr bwMode="auto">
          <a:xfrm>
            <a:off x="3352800" y="6229350"/>
            <a:ext cx="266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a:solidFill>
                  <a:srgbClr val="292929"/>
                </a:solidFill>
              </a:rPr>
              <a:t>kinetic energy</a:t>
            </a:r>
          </a:p>
        </p:txBody>
      </p:sp>
      <p:sp>
        <p:nvSpPr>
          <p:cNvPr id="33808" name="TextBox 102400"/>
          <p:cNvSpPr txBox="1">
            <a:spLocks noChangeArrowheads="1"/>
          </p:cNvSpPr>
          <p:nvPr/>
        </p:nvSpPr>
        <p:spPr bwMode="auto">
          <a:xfrm>
            <a:off x="6210300" y="1676400"/>
            <a:ext cx="20193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4000" b="1">
                <a:solidFill>
                  <a:srgbClr val="C00000"/>
                </a:solidFill>
              </a:rPr>
              <a:t>T</a:t>
            </a:r>
            <a:r>
              <a:rPr lang="en-US" sz="4000" b="1" baseline="-25000">
                <a:solidFill>
                  <a:srgbClr val="C00000"/>
                </a:solidFill>
              </a:rPr>
              <a:t>2</a:t>
            </a:r>
            <a:r>
              <a:rPr lang="en-US" sz="4000" b="1">
                <a:solidFill>
                  <a:srgbClr val="C00000"/>
                </a:solidFill>
              </a:rPr>
              <a:t>  </a:t>
            </a:r>
            <a:r>
              <a:rPr lang="en-US" sz="4000" b="1"/>
              <a:t>&gt;</a:t>
            </a:r>
            <a:r>
              <a:rPr lang="en-US" sz="4000"/>
              <a:t> </a:t>
            </a:r>
            <a:r>
              <a:rPr lang="en-US" sz="4000" b="1">
                <a:solidFill>
                  <a:srgbClr val="0033CC"/>
                </a:solidFill>
              </a:rPr>
              <a:t>T</a:t>
            </a:r>
            <a:r>
              <a:rPr lang="en-US" sz="4000" b="1" baseline="-25000">
                <a:solidFill>
                  <a:srgbClr val="0033CC"/>
                </a:solidFill>
              </a:rPr>
              <a:t>1</a:t>
            </a:r>
          </a:p>
          <a:p>
            <a:endParaRPr lang="en-US"/>
          </a:p>
        </p:txBody>
      </p:sp>
      <p:sp>
        <p:nvSpPr>
          <p:cNvPr id="35" name="TextBox 34"/>
          <p:cNvSpPr txBox="1">
            <a:spLocks noChangeArrowheads="1"/>
          </p:cNvSpPr>
          <p:nvPr/>
        </p:nvSpPr>
        <p:spPr bwMode="auto">
          <a:xfrm>
            <a:off x="5638800" y="5894388"/>
            <a:ext cx="3352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b="1" i="1"/>
              <a:t>AUC</a:t>
            </a:r>
            <a:r>
              <a:rPr lang="en-US" b="1" i="1" baseline="-25000"/>
              <a:t>T1</a:t>
            </a:r>
            <a:r>
              <a:rPr lang="en-US" b="1" i="1"/>
              <a:t> = AUC</a:t>
            </a:r>
            <a:r>
              <a:rPr lang="en-US" b="1" i="1" baseline="-25000"/>
              <a:t>T2</a:t>
            </a:r>
          </a:p>
          <a:p>
            <a:pPr algn="ctr"/>
            <a:r>
              <a:rPr lang="en-US" i="1"/>
              <a:t>(amt. or #particles is consta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914400" y="-76200"/>
            <a:ext cx="7373938" cy="1412875"/>
          </a:xfrm>
        </p:spPr>
        <p:txBody>
          <a:bodyPr/>
          <a:lstStyle/>
          <a:p>
            <a:pPr eaLnBrk="1" hangingPunct="1"/>
            <a:r>
              <a:rPr lang="en-US" sz="3200" b="1" smtClean="0"/>
              <a:t>Maxwell-Boltzman Distribution Curve</a:t>
            </a:r>
          </a:p>
        </p:txBody>
      </p:sp>
      <p:cxnSp>
        <p:nvCxnSpPr>
          <p:cNvPr id="34819" name="Straight Arrow Connector 4"/>
          <p:cNvCxnSpPr>
            <a:cxnSpLocks noChangeShapeType="1"/>
          </p:cNvCxnSpPr>
          <p:nvPr/>
        </p:nvCxnSpPr>
        <p:spPr bwMode="auto">
          <a:xfrm flipV="1">
            <a:off x="1219200" y="1828800"/>
            <a:ext cx="0" cy="3657600"/>
          </a:xfrm>
          <a:prstGeom prst="straightConnector1">
            <a:avLst/>
          </a:prstGeom>
          <a:noFill/>
          <a:ln w="317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20" name="Straight Arrow Connector 10"/>
          <p:cNvCxnSpPr>
            <a:cxnSpLocks noChangeShapeType="1"/>
          </p:cNvCxnSpPr>
          <p:nvPr/>
        </p:nvCxnSpPr>
        <p:spPr bwMode="auto">
          <a:xfrm>
            <a:off x="1219200" y="5486400"/>
            <a:ext cx="6705600" cy="0"/>
          </a:xfrm>
          <a:prstGeom prst="straightConnector1">
            <a:avLst/>
          </a:prstGeom>
          <a:noFill/>
          <a:ln w="317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821" name="TextBox 13"/>
          <p:cNvSpPr txBox="1">
            <a:spLocks noChangeArrowheads="1"/>
          </p:cNvSpPr>
          <p:nvPr/>
        </p:nvSpPr>
        <p:spPr bwMode="auto">
          <a:xfrm rot="-5400000">
            <a:off x="-468312" y="3417887"/>
            <a:ext cx="2667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a:t>number of particles with kinetic energy, E</a:t>
            </a:r>
          </a:p>
        </p:txBody>
      </p:sp>
      <mc:AlternateContent xmlns:mc="http://schemas.openxmlformats.org/markup-compatibility/2006">
        <mc:Choice xmlns:p14="http://schemas.microsoft.com/office/powerpoint/2010/main" Requires="p14">
          <p:contentPart p14:bwMode="auto" r:id="rId3">
            <p14:nvContentPartPr>
              <p14:cNvPr id="102413" name="Ink 102412"/>
              <p14:cNvContentPartPr/>
              <p14:nvPr/>
            </p14:nvContentPartPr>
            <p14:xfrm>
              <a:off x="1250862" y="1890249"/>
              <a:ext cx="6699960" cy="3580560"/>
            </p14:xfrm>
          </p:contentPart>
        </mc:Choice>
        <mc:Fallback>
          <p:pic>
            <p:nvPicPr>
              <p:cNvPr id="102413" name="Ink 102412"/>
              <p:cNvPicPr/>
              <p:nvPr/>
            </p:nvPicPr>
            <p:blipFill>
              <a:blip r:embed="rId4"/>
              <a:stretch>
                <a:fillRect/>
              </a:stretch>
            </p:blipFill>
            <p:spPr>
              <a:xfrm>
                <a:off x="1237902" y="1876569"/>
                <a:ext cx="6727320" cy="360252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102411" name="Ink 102410"/>
              <p14:cNvContentPartPr/>
              <p14:nvPr/>
            </p14:nvContentPartPr>
            <p14:xfrm>
              <a:off x="5985942" y="4652169"/>
              <a:ext cx="48600" cy="882360"/>
            </p14:xfrm>
          </p:contentPart>
        </mc:Choice>
        <mc:Fallback>
          <p:pic>
            <p:nvPicPr>
              <p:cNvPr id="102411" name="Ink 102410"/>
              <p:cNvPicPr/>
              <p:nvPr/>
            </p:nvPicPr>
            <p:blipFill>
              <a:blip r:embed="rId6"/>
              <a:stretch>
                <a:fillRect/>
              </a:stretch>
            </p:blipFill>
            <p:spPr>
              <a:xfrm>
                <a:off x="5977302" y="4643529"/>
                <a:ext cx="68760" cy="90252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102414" name="Ink 102413"/>
              <p14:cNvContentPartPr/>
              <p14:nvPr/>
            </p14:nvContentPartPr>
            <p14:xfrm>
              <a:off x="6015462" y="4755129"/>
              <a:ext cx="18000" cy="748440"/>
            </p14:xfrm>
          </p:contentPart>
        </mc:Choice>
        <mc:Fallback>
          <p:pic>
            <p:nvPicPr>
              <p:cNvPr id="102414" name="Ink 102413"/>
              <p:cNvPicPr/>
              <p:nvPr/>
            </p:nvPicPr>
            <p:blipFill>
              <a:blip r:embed="rId8"/>
              <a:stretch>
                <a:fillRect/>
              </a:stretch>
            </p:blipFill>
            <p:spPr>
              <a:xfrm>
                <a:off x="5999622" y="4738569"/>
                <a:ext cx="50400" cy="77652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02417" name="Ink 102416"/>
              <p14:cNvContentPartPr/>
              <p14:nvPr/>
            </p14:nvContentPartPr>
            <p14:xfrm>
              <a:off x="6077382" y="4813089"/>
              <a:ext cx="1683360" cy="684720"/>
            </p14:xfrm>
          </p:contentPart>
        </mc:Choice>
        <mc:Fallback>
          <p:pic>
            <p:nvPicPr>
              <p:cNvPr id="102417" name="Ink 102416"/>
              <p:cNvPicPr/>
              <p:nvPr/>
            </p:nvPicPr>
            <p:blipFill>
              <a:blip r:embed="rId10"/>
              <a:stretch>
                <a:fillRect/>
              </a:stretch>
            </p:blipFill>
            <p:spPr>
              <a:xfrm>
                <a:off x="6065142" y="4805889"/>
                <a:ext cx="1704240" cy="70560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02426" name="Ink 102425"/>
              <p14:cNvContentPartPr/>
              <p14:nvPr/>
            </p14:nvContentPartPr>
            <p14:xfrm>
              <a:off x="5933022" y="4701849"/>
              <a:ext cx="81720" cy="800280"/>
            </p14:xfrm>
          </p:contentPart>
        </mc:Choice>
        <mc:Fallback>
          <p:pic>
            <p:nvPicPr>
              <p:cNvPr id="102426" name="Ink 102425"/>
              <p:cNvPicPr/>
              <p:nvPr/>
            </p:nvPicPr>
            <p:blipFill>
              <a:blip r:embed="rId12"/>
              <a:stretch>
                <a:fillRect/>
              </a:stretch>
            </p:blipFill>
            <p:spPr>
              <a:xfrm>
                <a:off x="5925102" y="4697889"/>
                <a:ext cx="95040" cy="81216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02433" name="Ink 102432"/>
              <p14:cNvContentPartPr/>
              <p14:nvPr/>
            </p14:nvContentPartPr>
            <p14:xfrm>
              <a:off x="11361102" y="6027729"/>
              <a:ext cx="69120" cy="321840"/>
            </p14:xfrm>
          </p:contentPart>
        </mc:Choice>
        <mc:Fallback>
          <p:pic>
            <p:nvPicPr>
              <p:cNvPr id="102433" name="Ink 102432"/>
              <p:cNvPicPr/>
              <p:nvPr/>
            </p:nvPicPr>
            <p:blipFill>
              <a:blip r:embed="rId14"/>
              <a:stretch>
                <a:fillRect/>
              </a:stretch>
            </p:blipFill>
            <p:spPr>
              <a:xfrm>
                <a:off x="11357502" y="6024129"/>
                <a:ext cx="76320" cy="32904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02439" name="Ink 102438"/>
              <p14:cNvContentPartPr/>
              <p14:nvPr/>
            </p14:nvContentPartPr>
            <p14:xfrm>
              <a:off x="6332262" y="3141969"/>
              <a:ext cx="388800" cy="1096560"/>
            </p14:xfrm>
          </p:contentPart>
        </mc:Choice>
        <mc:Fallback>
          <p:pic>
            <p:nvPicPr>
              <p:cNvPr id="102439" name="Ink 102438"/>
              <p:cNvPicPr/>
              <p:nvPr/>
            </p:nvPicPr>
            <p:blipFill>
              <a:blip r:embed="rId16"/>
              <a:stretch>
                <a:fillRect/>
              </a:stretch>
            </p:blipFill>
            <p:spPr>
              <a:xfrm>
                <a:off x="6315326" y="3126134"/>
                <a:ext cx="419789" cy="112643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02440" name="Ink 102439"/>
              <p14:cNvContentPartPr/>
              <p14:nvPr/>
            </p14:nvContentPartPr>
            <p14:xfrm>
              <a:off x="5960382" y="4605009"/>
              <a:ext cx="78480" cy="502560"/>
            </p14:xfrm>
          </p:contentPart>
        </mc:Choice>
        <mc:Fallback>
          <p:pic>
            <p:nvPicPr>
              <p:cNvPr id="102440" name="Ink 102439"/>
              <p:cNvPicPr/>
              <p:nvPr/>
            </p:nvPicPr>
            <p:blipFill>
              <a:blip r:embed="rId18"/>
              <a:stretch>
                <a:fillRect/>
              </a:stretch>
            </p:blipFill>
            <p:spPr>
              <a:xfrm>
                <a:off x="5953182" y="4600689"/>
                <a:ext cx="92160" cy="514800"/>
              </a:xfrm>
              <a:prstGeom prst="rect">
                <a:avLst/>
              </a:prstGeom>
            </p:spPr>
          </p:pic>
        </mc:Fallback>
      </mc:AlternateContent>
      <p:cxnSp>
        <p:nvCxnSpPr>
          <p:cNvPr id="34830" name="Straight Connector 77"/>
          <p:cNvCxnSpPr>
            <a:cxnSpLocks noChangeShapeType="1"/>
          </p:cNvCxnSpPr>
          <p:nvPr/>
        </p:nvCxnSpPr>
        <p:spPr bwMode="auto">
          <a:xfrm>
            <a:off x="3352800" y="2057400"/>
            <a:ext cx="76200" cy="3482975"/>
          </a:xfrm>
          <a:prstGeom prst="line">
            <a:avLst/>
          </a:prstGeom>
          <a:noFill/>
          <a:ln w="15875" algn="ctr">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831" name="TextBox 78"/>
          <p:cNvSpPr txBox="1">
            <a:spLocks noChangeArrowheads="1"/>
          </p:cNvSpPr>
          <p:nvPr/>
        </p:nvSpPr>
        <p:spPr bwMode="auto">
          <a:xfrm>
            <a:off x="3581400" y="1519238"/>
            <a:ext cx="2057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b="1">
                <a:solidFill>
                  <a:srgbClr val="0033CC"/>
                </a:solidFill>
              </a:rPr>
              <a:t>temp, T</a:t>
            </a:r>
            <a:r>
              <a:rPr lang="en-US" sz="2400" b="1" baseline="-25000">
                <a:solidFill>
                  <a:srgbClr val="0033CC"/>
                </a:solidFill>
              </a:rPr>
              <a:t>1</a:t>
            </a:r>
          </a:p>
        </p:txBody>
      </p:sp>
      <p:cxnSp>
        <p:nvCxnSpPr>
          <p:cNvPr id="34832" name="Straight Connector 79"/>
          <p:cNvCxnSpPr>
            <a:cxnSpLocks noChangeShapeType="1"/>
          </p:cNvCxnSpPr>
          <p:nvPr/>
        </p:nvCxnSpPr>
        <p:spPr bwMode="auto">
          <a:xfrm flipV="1">
            <a:off x="3352800" y="1752600"/>
            <a:ext cx="304800" cy="23018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833" name="TextBox 80"/>
          <p:cNvSpPr txBox="1">
            <a:spLocks noChangeArrowheads="1"/>
          </p:cNvSpPr>
          <p:nvPr/>
        </p:nvSpPr>
        <p:spPr bwMode="auto">
          <a:xfrm>
            <a:off x="2819400" y="5464175"/>
            <a:ext cx="2057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a:solidFill>
                  <a:srgbClr val="0033CC"/>
                </a:solidFill>
              </a:rPr>
              <a:t>avg. KE </a:t>
            </a:r>
            <a:br>
              <a:rPr lang="en-US" sz="2000">
                <a:solidFill>
                  <a:srgbClr val="0033CC"/>
                </a:solidFill>
              </a:rPr>
            </a:br>
            <a:r>
              <a:rPr lang="en-US" sz="2000">
                <a:solidFill>
                  <a:srgbClr val="0033CC"/>
                </a:solidFill>
              </a:rPr>
              <a:t>@ T</a:t>
            </a:r>
            <a:r>
              <a:rPr lang="en-US" sz="2000" baseline="-25000">
                <a:solidFill>
                  <a:srgbClr val="0033CC"/>
                </a:solidFill>
              </a:rPr>
              <a:t>1</a:t>
            </a:r>
          </a:p>
        </p:txBody>
      </p:sp>
      <p:sp>
        <p:nvSpPr>
          <p:cNvPr id="34834" name="TextBox 82"/>
          <p:cNvSpPr txBox="1">
            <a:spLocks noChangeArrowheads="1"/>
          </p:cNvSpPr>
          <p:nvPr/>
        </p:nvSpPr>
        <p:spPr bwMode="auto">
          <a:xfrm>
            <a:off x="3352800" y="6229350"/>
            <a:ext cx="266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a:solidFill>
                  <a:srgbClr val="292929"/>
                </a:solidFill>
              </a:rPr>
              <a:t>kinetic energy</a:t>
            </a:r>
          </a:p>
        </p:txBody>
      </p:sp>
      <p:cxnSp>
        <p:nvCxnSpPr>
          <p:cNvPr id="34835" name="Straight Connector 83"/>
          <p:cNvCxnSpPr>
            <a:cxnSpLocks noChangeShapeType="1"/>
          </p:cNvCxnSpPr>
          <p:nvPr/>
        </p:nvCxnSpPr>
        <p:spPr bwMode="auto">
          <a:xfrm>
            <a:off x="4327525" y="3124200"/>
            <a:ext cx="38100" cy="2451100"/>
          </a:xfrm>
          <a:prstGeom prst="line">
            <a:avLst/>
          </a:prstGeom>
          <a:noFill/>
          <a:ln w="15875" algn="ctr">
            <a:solidFill>
              <a:srgbClr val="C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836" name="TextBox 84"/>
          <p:cNvSpPr txBox="1">
            <a:spLocks noChangeArrowheads="1"/>
          </p:cNvSpPr>
          <p:nvPr/>
        </p:nvSpPr>
        <p:spPr bwMode="auto">
          <a:xfrm>
            <a:off x="4572000" y="2586038"/>
            <a:ext cx="2057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b="1">
                <a:solidFill>
                  <a:srgbClr val="C00000"/>
                </a:solidFill>
              </a:rPr>
              <a:t>temp, T</a:t>
            </a:r>
            <a:r>
              <a:rPr lang="en-US" sz="2400" b="1" baseline="-25000">
                <a:solidFill>
                  <a:srgbClr val="C00000"/>
                </a:solidFill>
              </a:rPr>
              <a:t>2</a:t>
            </a:r>
          </a:p>
        </p:txBody>
      </p:sp>
      <p:cxnSp>
        <p:nvCxnSpPr>
          <p:cNvPr id="34837" name="Straight Connector 85"/>
          <p:cNvCxnSpPr>
            <a:cxnSpLocks noChangeShapeType="1"/>
          </p:cNvCxnSpPr>
          <p:nvPr/>
        </p:nvCxnSpPr>
        <p:spPr bwMode="auto">
          <a:xfrm flipV="1">
            <a:off x="4343400" y="2894013"/>
            <a:ext cx="304800" cy="230187"/>
          </a:xfrm>
          <a:prstGeom prst="line">
            <a:avLst/>
          </a:prstGeom>
          <a:noFill/>
          <a:ln w="9525" algn="ctr">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838" name="TextBox 86"/>
          <p:cNvSpPr txBox="1">
            <a:spLocks noChangeArrowheads="1"/>
          </p:cNvSpPr>
          <p:nvPr/>
        </p:nvSpPr>
        <p:spPr bwMode="auto">
          <a:xfrm>
            <a:off x="3886200" y="5464175"/>
            <a:ext cx="2057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a:solidFill>
                  <a:srgbClr val="C00000"/>
                </a:solidFill>
              </a:rPr>
              <a:t>avg. KE</a:t>
            </a:r>
            <a:br>
              <a:rPr lang="en-US" sz="2000">
                <a:solidFill>
                  <a:srgbClr val="C00000"/>
                </a:solidFill>
              </a:rPr>
            </a:br>
            <a:r>
              <a:rPr lang="en-US" sz="2000">
                <a:solidFill>
                  <a:srgbClr val="C00000"/>
                </a:solidFill>
              </a:rPr>
              <a:t> @ T</a:t>
            </a:r>
            <a:r>
              <a:rPr lang="en-US" sz="2000" baseline="-25000">
                <a:solidFill>
                  <a:srgbClr val="C00000"/>
                </a:solidFill>
              </a:rPr>
              <a:t>2</a:t>
            </a:r>
          </a:p>
        </p:txBody>
      </p:sp>
      <p:sp>
        <p:nvSpPr>
          <p:cNvPr id="34839" name="TextBox 87"/>
          <p:cNvSpPr txBox="1">
            <a:spLocks noChangeArrowheads="1"/>
          </p:cNvSpPr>
          <p:nvPr/>
        </p:nvSpPr>
        <p:spPr bwMode="auto">
          <a:xfrm>
            <a:off x="6210300" y="1676400"/>
            <a:ext cx="20193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4000" b="1">
                <a:solidFill>
                  <a:srgbClr val="C00000"/>
                </a:solidFill>
              </a:rPr>
              <a:t>T</a:t>
            </a:r>
            <a:r>
              <a:rPr lang="en-US" sz="4000" b="1" baseline="-25000">
                <a:solidFill>
                  <a:srgbClr val="C00000"/>
                </a:solidFill>
              </a:rPr>
              <a:t>2</a:t>
            </a:r>
            <a:r>
              <a:rPr lang="en-US" sz="4000" b="1">
                <a:solidFill>
                  <a:srgbClr val="C00000"/>
                </a:solidFill>
              </a:rPr>
              <a:t>  </a:t>
            </a:r>
            <a:r>
              <a:rPr lang="en-US" sz="4000" b="1"/>
              <a:t>&gt;</a:t>
            </a:r>
            <a:r>
              <a:rPr lang="en-US" sz="4000"/>
              <a:t> </a:t>
            </a:r>
            <a:r>
              <a:rPr lang="en-US" sz="4000" b="1">
                <a:solidFill>
                  <a:srgbClr val="0033CC"/>
                </a:solidFill>
              </a:rPr>
              <a:t>T</a:t>
            </a:r>
            <a:r>
              <a:rPr lang="en-US" sz="4000" b="1" baseline="-25000">
                <a:solidFill>
                  <a:srgbClr val="0033CC"/>
                </a:solidFill>
              </a:rPr>
              <a:t>1</a:t>
            </a:r>
          </a:p>
          <a:p>
            <a:endParaRPr lang="en-US"/>
          </a:p>
        </p:txBody>
      </p:sp>
      <p:sp>
        <p:nvSpPr>
          <p:cNvPr id="34840" name="TextBox 102447"/>
          <p:cNvSpPr txBox="1">
            <a:spLocks noChangeArrowheads="1"/>
          </p:cNvSpPr>
          <p:nvPr/>
        </p:nvSpPr>
        <p:spPr bwMode="auto">
          <a:xfrm>
            <a:off x="7086600" y="3048000"/>
            <a:ext cx="19653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rea (AUC) = </a:t>
            </a:r>
          </a:p>
          <a:p>
            <a:r>
              <a:rPr lang="en-US" b="1"/>
              <a:t># particles w/ sufficient energy to react</a:t>
            </a:r>
          </a:p>
        </p:txBody>
      </p:sp>
      <p:sp>
        <p:nvSpPr>
          <p:cNvPr id="34841" name="Left Brace 102448"/>
          <p:cNvSpPr>
            <a:spLocks/>
          </p:cNvSpPr>
          <p:nvPr/>
        </p:nvSpPr>
        <p:spPr bwMode="auto">
          <a:xfrm flipH="1">
            <a:off x="6721475" y="3048000"/>
            <a:ext cx="498475" cy="1230313"/>
          </a:xfrm>
          <a:prstGeom prst="leftBrace">
            <a:avLst>
              <a:gd name="adj1" fmla="val 8341"/>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42" name="TextBox 92"/>
          <p:cNvSpPr txBox="1">
            <a:spLocks noChangeArrowheads="1"/>
          </p:cNvSpPr>
          <p:nvPr/>
        </p:nvSpPr>
        <p:spPr bwMode="auto">
          <a:xfrm>
            <a:off x="5829300" y="5486400"/>
            <a:ext cx="64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b="1"/>
              <a:t>E</a:t>
            </a:r>
            <a:r>
              <a:rPr lang="en-US" sz="2400" b="1" baseline="-25000"/>
              <a:t>a</a:t>
            </a:r>
          </a:p>
        </p:txBody>
      </p:sp>
      <p:sp>
        <p:nvSpPr>
          <p:cNvPr id="34843" name="TextBox 93"/>
          <p:cNvSpPr txBox="1">
            <a:spLocks noChangeArrowheads="1"/>
          </p:cNvSpPr>
          <p:nvPr/>
        </p:nvSpPr>
        <p:spPr bwMode="auto">
          <a:xfrm>
            <a:off x="5486400" y="5943600"/>
            <a:ext cx="3886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i="1"/>
              <a:t>Note: E</a:t>
            </a:r>
            <a:r>
              <a:rPr lang="en-US" i="1" baseline="-25000"/>
              <a:t>a</a:t>
            </a:r>
            <a:r>
              <a:rPr lang="en-US" i="1"/>
              <a:t>= activation energy (minimum energy particles must possess to react in a collision)</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914400" y="-76200"/>
            <a:ext cx="7373938" cy="1412875"/>
          </a:xfrm>
        </p:spPr>
        <p:txBody>
          <a:bodyPr/>
          <a:lstStyle/>
          <a:p>
            <a:pPr eaLnBrk="1" hangingPunct="1"/>
            <a:r>
              <a:rPr lang="en-US" sz="3200" b="1" smtClean="0"/>
              <a:t>Maxwell-Boltzman Distribution Curve</a:t>
            </a:r>
          </a:p>
        </p:txBody>
      </p:sp>
      <p:sp>
        <p:nvSpPr>
          <p:cNvPr id="35843" name="Content Placeholder 2"/>
          <p:cNvSpPr>
            <a:spLocks noGrp="1"/>
          </p:cNvSpPr>
          <p:nvPr>
            <p:ph idx="1"/>
          </p:nvPr>
        </p:nvSpPr>
        <p:spPr>
          <a:xfrm>
            <a:off x="533400" y="5943600"/>
            <a:ext cx="8229600" cy="1066800"/>
          </a:xfrm>
        </p:spPr>
        <p:txBody>
          <a:bodyPr/>
          <a:lstStyle/>
          <a:p>
            <a:pPr marL="0" indent="0" eaLnBrk="1" hangingPunct="1">
              <a:buFont typeface="Wingdings" pitchFamily="2" charset="2"/>
              <a:buNone/>
            </a:pPr>
            <a:r>
              <a:rPr lang="en-US" sz="2400" smtClean="0"/>
              <a:t>What if there were a sample of even higher temp?</a:t>
            </a:r>
          </a:p>
        </p:txBody>
      </p:sp>
      <p:pic>
        <p:nvPicPr>
          <p:cNvPr id="102406" name="Picture 6" descr="http://www.chemistry.wustl.edu/~edudev/LabTutorials/Airbags/images/maxwel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362200"/>
            <a:ext cx="5748338"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914400" y="-76200"/>
            <a:ext cx="7373938" cy="1412875"/>
          </a:xfrm>
        </p:spPr>
        <p:txBody>
          <a:bodyPr/>
          <a:lstStyle/>
          <a:p>
            <a:pPr eaLnBrk="1" hangingPunct="1"/>
            <a:r>
              <a:rPr lang="en-US" sz="3200" b="1" smtClean="0"/>
              <a:t>Maxwell-Boltzman Distribution Curve</a:t>
            </a:r>
          </a:p>
        </p:txBody>
      </p:sp>
      <p:sp>
        <p:nvSpPr>
          <p:cNvPr id="36867" name="Content Placeholder 2"/>
          <p:cNvSpPr>
            <a:spLocks noGrp="1"/>
          </p:cNvSpPr>
          <p:nvPr>
            <p:ph idx="1"/>
          </p:nvPr>
        </p:nvSpPr>
        <p:spPr>
          <a:xfrm>
            <a:off x="2286000" y="5943600"/>
            <a:ext cx="5257800" cy="609600"/>
          </a:xfrm>
        </p:spPr>
        <p:txBody>
          <a:bodyPr/>
          <a:lstStyle/>
          <a:p>
            <a:pPr marL="0" indent="0" eaLnBrk="1" hangingPunct="1">
              <a:buFont typeface="Wingdings" pitchFamily="2" charset="2"/>
              <a:buNone/>
            </a:pPr>
            <a:r>
              <a:rPr lang="en-US" sz="2400" smtClean="0"/>
              <a:t>What if you added a catalyst?</a:t>
            </a:r>
          </a:p>
        </p:txBody>
      </p:sp>
      <p:pic>
        <p:nvPicPr>
          <p:cNvPr id="102404" name="Picture 4" descr="http://www.physchem.co.za/OB12-che/Graphics/boltzmann-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057400"/>
            <a:ext cx="5367338"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b="1" smtClean="0"/>
              <a:t>How reactions happen:</a:t>
            </a:r>
            <a:endParaRPr lang="en-US" smtClean="0"/>
          </a:p>
        </p:txBody>
      </p:sp>
      <p:sp>
        <p:nvSpPr>
          <p:cNvPr id="18435" name="Rectangle 3"/>
          <p:cNvSpPr>
            <a:spLocks noGrp="1" noChangeArrowheads="1"/>
          </p:cNvSpPr>
          <p:nvPr>
            <p:ph type="body" idx="1"/>
          </p:nvPr>
        </p:nvSpPr>
        <p:spPr/>
        <p:txBody>
          <a:bodyPr/>
          <a:lstStyle/>
          <a:p>
            <a:pPr marL="0" indent="0" eaLnBrk="1" hangingPunct="1">
              <a:buFont typeface="Wingdings" pitchFamily="2" charset="2"/>
              <a:buNone/>
              <a:defRPr/>
            </a:pPr>
            <a:r>
              <a:rPr lang="en-US" sz="2800" dirty="0" smtClean="0"/>
              <a:t>For a reaction to occur, three conditions must be met:</a:t>
            </a:r>
          </a:p>
          <a:p>
            <a:pPr marL="514350" indent="-514350" eaLnBrk="1" hangingPunct="1">
              <a:buFont typeface="+mj-lt"/>
              <a:buAutoNum type="arabicPeriod"/>
              <a:defRPr/>
            </a:pPr>
            <a:r>
              <a:rPr lang="en-US" sz="2800" dirty="0" smtClean="0"/>
              <a:t>Atoms, ions and/or molecules must collide.  </a:t>
            </a:r>
          </a:p>
          <a:p>
            <a:pPr marL="514350" indent="-514350" eaLnBrk="1" hangingPunct="1">
              <a:buFont typeface="+mj-lt"/>
              <a:buAutoNum type="arabicPeriod"/>
              <a:defRPr/>
            </a:pPr>
            <a:r>
              <a:rPr lang="en-US" sz="2800" dirty="0" smtClean="0"/>
              <a:t>Must collide with the correct orientation.</a:t>
            </a:r>
          </a:p>
          <a:p>
            <a:pPr marL="514350" indent="-514350" eaLnBrk="1" hangingPunct="1">
              <a:buFont typeface="+mj-lt"/>
              <a:buAutoNum type="arabicPeriod"/>
              <a:defRPr/>
            </a:pPr>
            <a:r>
              <a:rPr lang="en-US" sz="2800" dirty="0" smtClean="0"/>
              <a:t>Must collide with sufficient energy to form the activated complex.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828800"/>
            <a:ext cx="60960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5" name="Rectangle 2"/>
          <p:cNvSpPr>
            <a:spLocks noGrp="1" noChangeArrowheads="1"/>
          </p:cNvSpPr>
          <p:nvPr>
            <p:ph type="title"/>
          </p:nvPr>
        </p:nvSpPr>
        <p:spPr/>
        <p:txBody>
          <a:bodyPr/>
          <a:lstStyle/>
          <a:p>
            <a:pPr eaLnBrk="1" hangingPunct="1"/>
            <a:r>
              <a:rPr lang="en-US" sz="3200" smtClean="0"/>
              <a:t>Orientation and the activated complex</a:t>
            </a:r>
          </a:p>
        </p:txBody>
      </p:sp>
      <p:sp>
        <p:nvSpPr>
          <p:cNvPr id="38916" name="Rectangle 3"/>
          <p:cNvSpPr>
            <a:spLocks noGrp="1" noChangeArrowheads="1"/>
          </p:cNvSpPr>
          <p:nvPr>
            <p:ph type="body" idx="1"/>
          </p:nvPr>
        </p:nvSpPr>
        <p:spPr>
          <a:xfrm>
            <a:off x="304800" y="1981200"/>
            <a:ext cx="4114800" cy="4114800"/>
          </a:xfrm>
        </p:spPr>
        <p:txBody>
          <a:bodyPr/>
          <a:lstStyle/>
          <a:p>
            <a:pPr eaLnBrk="1" hangingPunct="1"/>
            <a:r>
              <a:rPr lang="en-US" sz="2400" smtClean="0"/>
              <a:t>Analogy: if you start with two separate paperclips (reactants) and you wish to link them together (products), not only must the paperclips come into contact, but they also must collide with a specific orientation.</a:t>
            </a:r>
          </a:p>
        </p:txBody>
      </p:sp>
      <p:pic>
        <p:nvPicPr>
          <p:cNvPr id="38917" name="Picture 6" descr="MCj030006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5000" y="5486400"/>
            <a:ext cx="9461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title"/>
          </p:nvPr>
        </p:nvSpPr>
        <p:spPr/>
        <p:txBody>
          <a:bodyPr/>
          <a:lstStyle/>
          <a:p>
            <a:pPr eaLnBrk="1" hangingPunct="1"/>
            <a:r>
              <a:rPr lang="en-US" sz="3200" smtClean="0"/>
              <a:t>Orientation and the activated complex</a:t>
            </a:r>
          </a:p>
        </p:txBody>
      </p:sp>
      <p:sp>
        <p:nvSpPr>
          <p:cNvPr id="39939" name="Rectangle 4"/>
          <p:cNvSpPr>
            <a:spLocks noGrp="1" noChangeArrowheads="1"/>
          </p:cNvSpPr>
          <p:nvPr>
            <p:ph type="body" idx="1"/>
          </p:nvPr>
        </p:nvSpPr>
        <p:spPr>
          <a:xfrm>
            <a:off x="304800" y="1981200"/>
            <a:ext cx="4114800" cy="4114800"/>
          </a:xfrm>
        </p:spPr>
        <p:txBody>
          <a:bodyPr/>
          <a:lstStyle/>
          <a:p>
            <a:pPr eaLnBrk="1" hangingPunct="1"/>
            <a:r>
              <a:rPr lang="en-US" sz="2400" smtClean="0"/>
              <a:t>Biological example: ENZYMES</a:t>
            </a:r>
          </a:p>
        </p:txBody>
      </p:sp>
      <p:pic>
        <p:nvPicPr>
          <p:cNvPr id="3994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4838" y="2700338"/>
            <a:ext cx="4932362" cy="293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sz="3200" smtClean="0"/>
              <a:t>Activation energy and reaction</a:t>
            </a:r>
          </a:p>
        </p:txBody>
      </p:sp>
      <p:sp>
        <p:nvSpPr>
          <p:cNvPr id="40963" name="Rectangle 3"/>
          <p:cNvSpPr>
            <a:spLocks noGrp="1" noChangeArrowheads="1"/>
          </p:cNvSpPr>
          <p:nvPr>
            <p:ph type="body" idx="1"/>
          </p:nvPr>
        </p:nvSpPr>
        <p:spPr/>
        <p:txBody>
          <a:bodyPr/>
          <a:lstStyle/>
          <a:p>
            <a:pPr eaLnBrk="1" hangingPunct="1"/>
            <a:r>
              <a:rPr lang="en-US" smtClean="0"/>
              <a:t>Only collisions with enough energy to react form products</a:t>
            </a:r>
          </a:p>
          <a:p>
            <a:pPr eaLnBrk="1" hangingPunct="1"/>
            <a:endParaRPr lang="en-US" smtClean="0"/>
          </a:p>
        </p:txBody>
      </p:sp>
      <p:pic>
        <p:nvPicPr>
          <p:cNvPr id="409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276600"/>
            <a:ext cx="4876800" cy="325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z="3200" smtClean="0"/>
              <a:t>Activation energy and reaction</a:t>
            </a:r>
          </a:p>
        </p:txBody>
      </p:sp>
      <p:pic>
        <p:nvPicPr>
          <p:cNvPr id="4198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209800"/>
            <a:ext cx="5715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88" name="Rounded Rectangle 4"/>
          <p:cNvSpPr>
            <a:spLocks noChangeArrowheads="1"/>
          </p:cNvSpPr>
          <p:nvPr/>
        </p:nvSpPr>
        <p:spPr bwMode="auto">
          <a:xfrm>
            <a:off x="228600" y="6019800"/>
            <a:ext cx="2667000" cy="708025"/>
          </a:xfrm>
          <a:prstGeom prst="roundRect">
            <a:avLst>
              <a:gd name="adj" fmla="val 16667"/>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t>Demo: transition state/ activated complex ball</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6146" name="Picture 5" descr="5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81000"/>
            <a:ext cx="5286375" cy="634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AutoShape 7"/>
          <p:cNvSpPr>
            <a:spLocks noChangeArrowheads="1"/>
          </p:cNvSpPr>
          <p:nvPr/>
        </p:nvSpPr>
        <p:spPr bwMode="auto">
          <a:xfrm>
            <a:off x="4953000" y="685800"/>
            <a:ext cx="3962400" cy="1066800"/>
          </a:xfrm>
          <a:prstGeom prst="wedgeRoundRectCallout">
            <a:avLst>
              <a:gd name="adj1" fmla="val -87148"/>
              <a:gd name="adj2" fmla="val 157227"/>
              <a:gd name="adj3" fmla="val 16667"/>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2400"/>
              <a:t>Look quick, before it turns into graphite.</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sz="3200" smtClean="0"/>
              <a:t>Activation energy and reaction</a:t>
            </a:r>
          </a:p>
        </p:txBody>
      </p:sp>
      <p:sp>
        <p:nvSpPr>
          <p:cNvPr id="43011" name="Text Box 3"/>
          <p:cNvSpPr txBox="1">
            <a:spLocks noChangeArrowheads="1"/>
          </p:cNvSpPr>
          <p:nvPr/>
        </p:nvSpPr>
        <p:spPr bwMode="auto">
          <a:xfrm>
            <a:off x="457200" y="2743200"/>
            <a:ext cx="2362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t>Another example</a:t>
            </a:r>
          </a:p>
        </p:txBody>
      </p:sp>
      <p:pic>
        <p:nvPicPr>
          <p:cNvPr id="43012" name="Picture 5" descr="untitled"/>
          <p:cNvPicPr>
            <a:picLocks noChangeAspect="1" noChangeArrowheads="1"/>
          </p:cNvPicPr>
          <p:nvPr/>
        </p:nvPicPr>
        <p:blipFill>
          <a:blip r:embed="rId2">
            <a:extLst>
              <a:ext uri="{28A0092B-C50C-407E-A947-70E740481C1C}">
                <a14:useLocalDpi xmlns:a14="http://schemas.microsoft.com/office/drawing/2010/main" val="0"/>
              </a:ext>
            </a:extLst>
          </a:blip>
          <a:srcRect t="18645"/>
          <a:stretch>
            <a:fillRect/>
          </a:stretch>
        </p:blipFill>
        <p:spPr bwMode="auto">
          <a:xfrm>
            <a:off x="2133600" y="3114675"/>
            <a:ext cx="678180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Text Box 6"/>
          <p:cNvSpPr txBox="1">
            <a:spLocks noChangeArrowheads="1"/>
          </p:cNvSpPr>
          <p:nvPr/>
        </p:nvSpPr>
        <p:spPr bwMode="auto">
          <a:xfrm>
            <a:off x="5257800" y="3352800"/>
            <a:ext cx="2819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t>Activated complex (also called transition state)</a:t>
            </a:r>
          </a:p>
        </p:txBody>
      </p:sp>
      <p:sp>
        <p:nvSpPr>
          <p:cNvPr id="43014" name="Text Box 7"/>
          <p:cNvSpPr txBox="1">
            <a:spLocks noChangeArrowheads="1"/>
          </p:cNvSpPr>
          <p:nvPr/>
        </p:nvSpPr>
        <p:spPr bwMode="auto">
          <a:xfrm>
            <a:off x="2895600" y="381000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t>reactants</a:t>
            </a:r>
          </a:p>
        </p:txBody>
      </p:sp>
      <p:sp>
        <p:nvSpPr>
          <p:cNvPr id="43015" name="Text Box 8"/>
          <p:cNvSpPr txBox="1">
            <a:spLocks noChangeArrowheads="1"/>
          </p:cNvSpPr>
          <p:nvPr/>
        </p:nvSpPr>
        <p:spPr bwMode="auto">
          <a:xfrm>
            <a:off x="6553200" y="533400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t>products</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sz="3600" smtClean="0"/>
              <a:t>Factors affecting reaction rates</a:t>
            </a:r>
          </a:p>
        </p:txBody>
      </p:sp>
      <p:sp>
        <p:nvSpPr>
          <p:cNvPr id="27651" name="Rectangle 3"/>
          <p:cNvSpPr>
            <a:spLocks noGrp="1" noChangeArrowheads="1"/>
          </p:cNvSpPr>
          <p:nvPr>
            <p:ph type="body" idx="1"/>
          </p:nvPr>
        </p:nvSpPr>
        <p:spPr/>
        <p:txBody>
          <a:bodyPr/>
          <a:lstStyle/>
          <a:p>
            <a:pPr marL="609600" indent="-609600" eaLnBrk="1" hangingPunct="1">
              <a:buFont typeface="Wingdings" pitchFamily="2" charset="2"/>
              <a:buAutoNum type="arabicParenR"/>
            </a:pPr>
            <a:r>
              <a:rPr lang="en-US" smtClean="0"/>
              <a:t>The nature of the reactants</a:t>
            </a:r>
          </a:p>
          <a:p>
            <a:pPr marL="609600" indent="-609600" eaLnBrk="1" hangingPunct="1">
              <a:buFont typeface="Wingdings" pitchFamily="2" charset="2"/>
              <a:buAutoNum type="arabicParenR"/>
            </a:pPr>
            <a:r>
              <a:rPr lang="en-US" smtClean="0"/>
              <a:t>Concentration</a:t>
            </a:r>
          </a:p>
          <a:p>
            <a:pPr marL="609600" indent="-609600" eaLnBrk="1" hangingPunct="1">
              <a:buFont typeface="Wingdings" pitchFamily="2" charset="2"/>
              <a:buAutoNum type="arabicParenR"/>
            </a:pPr>
            <a:r>
              <a:rPr lang="en-US" smtClean="0"/>
              <a:t>Pressure (gases only)</a:t>
            </a:r>
          </a:p>
          <a:p>
            <a:pPr marL="609600" indent="-609600" eaLnBrk="1" hangingPunct="1">
              <a:buFont typeface="Wingdings" pitchFamily="2" charset="2"/>
              <a:buAutoNum type="arabicParenR"/>
            </a:pPr>
            <a:r>
              <a:rPr lang="en-US" smtClean="0"/>
              <a:t>Surface area</a:t>
            </a:r>
          </a:p>
          <a:p>
            <a:pPr marL="609600" indent="-609600" eaLnBrk="1" hangingPunct="1">
              <a:buFont typeface="Wingdings" pitchFamily="2" charset="2"/>
              <a:buAutoNum type="arabicParenR"/>
            </a:pPr>
            <a:r>
              <a:rPr lang="en-US" smtClean="0"/>
              <a:t>Temperature</a:t>
            </a:r>
          </a:p>
          <a:p>
            <a:pPr marL="609600" indent="-609600" eaLnBrk="1" hangingPunct="1">
              <a:buFont typeface="Wingdings" pitchFamily="2" charset="2"/>
              <a:buAutoNum type="arabicParenR"/>
            </a:pPr>
            <a:r>
              <a:rPr lang="en-US" smtClean="0"/>
              <a:t>Catalys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65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76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smtClean="0"/>
              <a:t>NATURE OF REACTANTS</a:t>
            </a:r>
          </a:p>
        </p:txBody>
      </p:sp>
      <p:sp>
        <p:nvSpPr>
          <p:cNvPr id="45059" name="Rectangle 3"/>
          <p:cNvSpPr>
            <a:spLocks noGrp="1" noChangeArrowheads="1"/>
          </p:cNvSpPr>
          <p:nvPr>
            <p:ph type="body" idx="1"/>
          </p:nvPr>
        </p:nvSpPr>
        <p:spPr>
          <a:xfrm>
            <a:off x="949325" y="1752600"/>
            <a:ext cx="7661275" cy="4114800"/>
          </a:xfrm>
        </p:spPr>
        <p:txBody>
          <a:bodyPr/>
          <a:lstStyle/>
          <a:p>
            <a:pPr eaLnBrk="1" hangingPunct="1"/>
            <a:r>
              <a:rPr lang="en-US" smtClean="0"/>
              <a:t>Some elements/compounds are more reactive than others</a:t>
            </a:r>
          </a:p>
        </p:txBody>
      </p:sp>
      <p:sp>
        <p:nvSpPr>
          <p:cNvPr id="45060" name="AutoShape 5" descr="The hydrogen produced self-ignites..."/>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5061" name="AutoShape 7" descr="The hydrogen produced self-ignites..."/>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45062" name="Picture 8" descr="sodiumgarb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32004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9"/>
          <p:cNvSpPr txBox="1">
            <a:spLocks noChangeArrowheads="1"/>
          </p:cNvSpPr>
          <p:nvPr/>
        </p:nvSpPr>
        <p:spPr bwMode="auto">
          <a:xfrm>
            <a:off x="1828800" y="5715000"/>
            <a:ext cx="6172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t>sodium in water (alkali metals are VERY reactive)</a:t>
            </a:r>
          </a:p>
        </p:txBody>
      </p:sp>
      <p:pic>
        <p:nvPicPr>
          <p:cNvPr id="45064" name="Picture 10" descr="sodium2garbag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219450"/>
            <a:ext cx="29718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5" name="Line 11"/>
          <p:cNvSpPr>
            <a:spLocks noChangeShapeType="1"/>
          </p:cNvSpPr>
          <p:nvPr/>
        </p:nvSpPr>
        <p:spPr bwMode="auto">
          <a:xfrm>
            <a:off x="4267200" y="4343400"/>
            <a:ext cx="914400" cy="0"/>
          </a:xfrm>
          <a:prstGeom prst="line">
            <a:avLst/>
          </a:prstGeom>
          <a:noFill/>
          <a:ln w="698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6" name="Text Box 12"/>
          <p:cNvSpPr txBox="1">
            <a:spLocks noChangeArrowheads="1"/>
          </p:cNvSpPr>
          <p:nvPr/>
        </p:nvSpPr>
        <p:spPr bwMode="auto">
          <a:xfrm>
            <a:off x="4267200" y="38100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i="1"/>
              <a:t>FAST</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smtClean="0"/>
              <a:t>NATURE OF REACTANTS</a:t>
            </a:r>
          </a:p>
        </p:txBody>
      </p:sp>
      <p:sp>
        <p:nvSpPr>
          <p:cNvPr id="46083" name="Rectangle 3"/>
          <p:cNvSpPr>
            <a:spLocks noGrp="1" noChangeArrowheads="1"/>
          </p:cNvSpPr>
          <p:nvPr>
            <p:ph type="body" idx="1"/>
          </p:nvPr>
        </p:nvSpPr>
        <p:spPr>
          <a:xfrm>
            <a:off x="949325" y="1752600"/>
            <a:ext cx="7661275" cy="4114800"/>
          </a:xfrm>
        </p:spPr>
        <p:txBody>
          <a:bodyPr/>
          <a:lstStyle/>
          <a:p>
            <a:pPr eaLnBrk="1" hangingPunct="1"/>
            <a:r>
              <a:rPr lang="en-US" smtClean="0"/>
              <a:t>Some elements/compounds are more reactive than others</a:t>
            </a:r>
          </a:p>
        </p:txBody>
      </p:sp>
      <p:sp>
        <p:nvSpPr>
          <p:cNvPr id="46084" name="AutoShape 4" descr="The hydrogen produced self-ignites..."/>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085" name="AutoShape 5" descr="The hydrogen produced self-ignites..."/>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086" name="Text Box 7"/>
          <p:cNvSpPr txBox="1">
            <a:spLocks noChangeArrowheads="1"/>
          </p:cNvSpPr>
          <p:nvPr/>
        </p:nvSpPr>
        <p:spPr bwMode="auto">
          <a:xfrm>
            <a:off x="381000" y="5943600"/>
            <a:ext cx="861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t>Rusting of iron (it takes time for moisture in the air to oxidize the metal… process can be sped up if salt is present, but will still not react as fast as sodium and water)</a:t>
            </a:r>
          </a:p>
        </p:txBody>
      </p:sp>
      <p:sp>
        <p:nvSpPr>
          <p:cNvPr id="46087" name="Line 9"/>
          <p:cNvSpPr>
            <a:spLocks noChangeShapeType="1"/>
          </p:cNvSpPr>
          <p:nvPr/>
        </p:nvSpPr>
        <p:spPr bwMode="auto">
          <a:xfrm>
            <a:off x="4267200" y="4343400"/>
            <a:ext cx="914400" cy="0"/>
          </a:xfrm>
          <a:prstGeom prst="line">
            <a:avLst/>
          </a:prstGeom>
          <a:noFill/>
          <a:ln w="698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88" name="Text Box 10"/>
          <p:cNvSpPr txBox="1">
            <a:spLocks noChangeArrowheads="1"/>
          </p:cNvSpPr>
          <p:nvPr/>
        </p:nvSpPr>
        <p:spPr bwMode="auto">
          <a:xfrm>
            <a:off x="4191000" y="3810000"/>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i="1"/>
              <a:t>SLOW</a:t>
            </a:r>
          </a:p>
        </p:txBody>
      </p:sp>
      <p:sp>
        <p:nvSpPr>
          <p:cNvPr id="46089" name="AutoShape 12" descr="Reconstituted Stone 1.mat (86KB) - Click to download"/>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090" name="AutoShape 16" descr="Reconstituted Stone 1.mat (86KB) - Click to download"/>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091" name="AutoShape 18" descr="Reconstituted Stone 1.mat (86KB) - Click to download"/>
          <p:cNvSpPr>
            <a:spLocks noChangeAspect="1" noChangeArrowheads="1"/>
          </p:cNvSpPr>
          <p:nvPr/>
        </p:nvSpPr>
        <p:spPr bwMode="auto">
          <a:xfrm>
            <a:off x="155575" y="460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092" name="AutoShape 20" descr="Reconstituted Stone 1.mat (86KB) - Click to download"/>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093" name="AutoShape 22" descr="iron%20metal%20basket"/>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46094" name="Picture 23" descr="iron metal bask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3352800"/>
            <a:ext cx="1606550"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5" name="Picture 24" descr="irongarbag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3657600"/>
            <a:ext cx="236220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6" name="Picture 13" descr="irongarb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971800"/>
            <a:ext cx="11430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7" name="Picture 14" descr="rusted-met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4800600"/>
            <a:ext cx="11430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smtClean="0"/>
              <a:t>CONCENTRATION</a:t>
            </a:r>
          </a:p>
        </p:txBody>
      </p:sp>
      <p:sp>
        <p:nvSpPr>
          <p:cNvPr id="47107" name="Rectangle 3"/>
          <p:cNvSpPr>
            <a:spLocks noGrp="1" noChangeArrowheads="1"/>
          </p:cNvSpPr>
          <p:nvPr>
            <p:ph type="body" idx="1"/>
          </p:nvPr>
        </p:nvSpPr>
        <p:spPr>
          <a:xfrm>
            <a:off x="949325" y="1981200"/>
            <a:ext cx="7661275" cy="1143000"/>
          </a:xfrm>
        </p:spPr>
        <p:txBody>
          <a:bodyPr/>
          <a:lstStyle/>
          <a:p>
            <a:pPr eaLnBrk="1" hangingPunct="1"/>
            <a:r>
              <a:rPr lang="en-US" smtClean="0"/>
              <a:t>As concentration </a:t>
            </a:r>
            <a:r>
              <a:rPr lang="en-US" smtClean="0">
                <a:cs typeface="Arial" charset="0"/>
              </a:rPr>
              <a:t>↑, frequency of collisions ↑, and therefore rxn rate ↑</a:t>
            </a:r>
          </a:p>
        </p:txBody>
      </p:sp>
      <p:sp>
        <p:nvSpPr>
          <p:cNvPr id="47108" name="AutoShape 5" descr="Dilution-concentration_simple_example"/>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47109" name="Picture 6" descr="Dilution-concentration_simple_examp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3429000"/>
            <a:ext cx="5143500"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smtClean="0"/>
              <a:t>PRESSURE (gases)</a:t>
            </a:r>
          </a:p>
        </p:txBody>
      </p:sp>
      <p:sp>
        <p:nvSpPr>
          <p:cNvPr id="48131" name="Rectangle 3"/>
          <p:cNvSpPr>
            <a:spLocks noGrp="1" noChangeArrowheads="1"/>
          </p:cNvSpPr>
          <p:nvPr>
            <p:ph type="body" idx="1"/>
          </p:nvPr>
        </p:nvSpPr>
        <p:spPr>
          <a:xfrm>
            <a:off x="949325" y="1981200"/>
            <a:ext cx="3851275" cy="4114800"/>
          </a:xfrm>
        </p:spPr>
        <p:txBody>
          <a:bodyPr/>
          <a:lstStyle/>
          <a:p>
            <a:pPr eaLnBrk="1" hangingPunct="1"/>
            <a:r>
              <a:rPr lang="en-US" smtClean="0"/>
              <a:t>For gases, increasing pressure creates the same effect as increasing concentration </a:t>
            </a:r>
          </a:p>
        </p:txBody>
      </p:sp>
      <p:pic>
        <p:nvPicPr>
          <p:cNvPr id="481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2895600"/>
            <a:ext cx="2524125"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smtClean="0"/>
              <a:t>SURFACE AREA</a:t>
            </a:r>
          </a:p>
        </p:txBody>
      </p:sp>
      <p:pic>
        <p:nvPicPr>
          <p:cNvPr id="491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76475"/>
            <a:ext cx="38100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140200"/>
            <a:ext cx="3886200" cy="258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57" name="Text Box 6"/>
          <p:cNvSpPr txBox="1">
            <a:spLocks noChangeArrowheads="1"/>
          </p:cNvSpPr>
          <p:nvPr/>
        </p:nvSpPr>
        <p:spPr bwMode="auto">
          <a:xfrm>
            <a:off x="4572000" y="2743200"/>
            <a:ext cx="3657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4400">
                <a:cs typeface="Arial" charset="0"/>
              </a:rPr>
              <a:t>← slow</a:t>
            </a:r>
          </a:p>
        </p:txBody>
      </p:sp>
      <p:sp>
        <p:nvSpPr>
          <p:cNvPr id="49158" name="Text Box 7"/>
          <p:cNvSpPr txBox="1">
            <a:spLocks noChangeArrowheads="1"/>
          </p:cNvSpPr>
          <p:nvPr/>
        </p:nvSpPr>
        <p:spPr bwMode="auto">
          <a:xfrm>
            <a:off x="1066800" y="5105400"/>
            <a:ext cx="3657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sz="4400" i="1">
                <a:cs typeface="Arial" charset="0"/>
              </a:rPr>
              <a:t>fast</a:t>
            </a:r>
            <a:r>
              <a:rPr lang="en-US" sz="4400">
                <a:cs typeface="Arial" charset="0"/>
                <a:sym typeface="Symbol" pitchFamily="18" charset="2"/>
              </a:rPr>
              <a:t></a:t>
            </a:r>
          </a:p>
        </p:txBody>
      </p:sp>
      <p:sp>
        <p:nvSpPr>
          <p:cNvPr id="49159" name="Rectangle 8"/>
          <p:cNvSpPr>
            <a:spLocks noGrp="1" noChangeArrowheads="1"/>
          </p:cNvSpPr>
          <p:nvPr>
            <p:ph type="body" idx="1"/>
          </p:nvPr>
        </p:nvSpPr>
        <p:spPr>
          <a:xfrm>
            <a:off x="1254125" y="1524000"/>
            <a:ext cx="6137275" cy="1066800"/>
          </a:xfrm>
        </p:spPr>
        <p:txBody>
          <a:bodyPr/>
          <a:lstStyle/>
          <a:p>
            <a:pPr eaLnBrk="1" hangingPunct="1"/>
            <a:r>
              <a:rPr lang="en-US" smtClean="0"/>
              <a:t>As surface area </a:t>
            </a:r>
            <a:r>
              <a:rPr lang="en-US" smtClean="0">
                <a:cs typeface="Arial" charset="0"/>
              </a:rPr>
              <a:t>↑, rxn rate ↑</a:t>
            </a:r>
          </a:p>
          <a:p>
            <a:pPr eaLnBrk="1" hangingPunct="1"/>
            <a:endParaRPr lang="en-US" smtClean="0"/>
          </a:p>
        </p:txBody>
      </p:sp>
      <p:sp>
        <p:nvSpPr>
          <p:cNvPr id="49160" name="Rounded Rectangle 1"/>
          <p:cNvSpPr>
            <a:spLocks noChangeArrowheads="1"/>
          </p:cNvSpPr>
          <p:nvPr/>
        </p:nvSpPr>
        <p:spPr bwMode="auto">
          <a:xfrm>
            <a:off x="228600" y="6324600"/>
            <a:ext cx="2667000" cy="403225"/>
          </a:xfrm>
          <a:prstGeom prst="roundRect">
            <a:avLst>
              <a:gd name="adj" fmla="val 16667"/>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t>Demo: dragon’s breath</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sz="3600" smtClean="0"/>
              <a:t>TEMPERATURE:</a:t>
            </a:r>
          </a:p>
        </p:txBody>
      </p:sp>
      <p:sp>
        <p:nvSpPr>
          <p:cNvPr id="28675" name="Rectangle 3"/>
          <p:cNvSpPr>
            <a:spLocks noGrp="1" noChangeArrowheads="1"/>
          </p:cNvSpPr>
          <p:nvPr>
            <p:ph type="body" idx="1"/>
          </p:nvPr>
        </p:nvSpPr>
        <p:spPr>
          <a:xfrm>
            <a:off x="-41275" y="1676400"/>
            <a:ext cx="7127875" cy="4114800"/>
          </a:xfrm>
        </p:spPr>
        <p:txBody>
          <a:bodyPr/>
          <a:lstStyle/>
          <a:p>
            <a:pPr eaLnBrk="1" hangingPunct="1"/>
            <a:r>
              <a:rPr lang="en-US" smtClean="0"/>
              <a:t>Generally, </a:t>
            </a:r>
            <a:r>
              <a:rPr lang="en-US" smtClean="0">
                <a:cs typeface="Arial" charset="0"/>
              </a:rPr>
              <a:t>↑ temp = ↑ rate</a:t>
            </a:r>
          </a:p>
          <a:p>
            <a:pPr lvl="1" eaLnBrk="1" hangingPunct="1"/>
            <a:r>
              <a:rPr lang="en-US" smtClean="0"/>
              <a:t>Why?</a:t>
            </a:r>
          </a:p>
          <a:p>
            <a:pPr lvl="1" eaLnBrk="1" hangingPunct="1"/>
            <a:r>
              <a:rPr lang="en-US" smtClean="0"/>
              <a:t>Higher temp = faster molecular motion     = more collisions and more energy per collision = faster rxn</a:t>
            </a:r>
          </a:p>
        </p:txBody>
      </p:sp>
      <p:pic>
        <p:nvPicPr>
          <p:cNvPr id="501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8475" y="4191000"/>
            <a:ext cx="1290638"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3838" y="4191000"/>
            <a:ext cx="1292225"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78" name="Rectangle 6"/>
          <p:cNvSpPr>
            <a:spLocks noChangeArrowheads="1"/>
          </p:cNvSpPr>
          <p:nvPr/>
        </p:nvSpPr>
        <p:spPr bwMode="auto">
          <a:xfrm>
            <a:off x="6629400" y="3429000"/>
            <a:ext cx="2362200" cy="3276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28679" name="Text Box 7"/>
          <p:cNvSpPr txBox="1">
            <a:spLocks noChangeArrowheads="1"/>
          </p:cNvSpPr>
          <p:nvPr/>
        </p:nvSpPr>
        <p:spPr bwMode="auto">
          <a:xfrm>
            <a:off x="6858000" y="3581400"/>
            <a:ext cx="2057400" cy="310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200" b="1"/>
              <a:t>Analogy:</a:t>
            </a:r>
            <a:r>
              <a:rPr lang="en-US" sz="1200"/>
              <a:t> imagine that you are baby-sitting a bunch of 6 year olds. You put them in a yard and you let them run around. Every now and then a couple of kids will run into each other. Now imagine that you decide to feed them some sugar. What happens? They run around faster and of course there are many more collisions. Not only that, the collisions are likely to be a lot harder/more intense. </a:t>
            </a:r>
          </a:p>
          <a:p>
            <a:pPr>
              <a:spcBef>
                <a:spcPct val="50000"/>
              </a:spcBef>
            </a:pPr>
            <a:endParaRPr lang="en-US" sz="1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animBg="1"/>
      <p:bldP spid="2867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descr="http://www.teepeeheart.onlinehome.de/cattl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0800"/>
            <a:ext cx="9955213" cy="690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2" name="Picture 8" descr="C:\Users\DEBORA~1\AppData\Local\Temp\SNAGHTML9b43e7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3563" y="-76200"/>
            <a:ext cx="3195637"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6172200" y="339725"/>
            <a:ext cx="2551113" cy="830263"/>
          </a:xfrm>
          <a:prstGeom prst="rect">
            <a:avLst/>
          </a:prstGeom>
          <a:noFill/>
        </p:spPr>
        <p:txBody>
          <a:bodyPr>
            <a:spAutoFit/>
          </a:bodyPr>
          <a:lstStyle/>
          <a:p>
            <a:pPr>
              <a:defRPr/>
            </a:pPr>
            <a:r>
              <a:rPr lang="en-US" sz="4800" b="1" dirty="0">
                <a:solidFill>
                  <a:schemeClr val="tx2">
                    <a:lumMod val="85000"/>
                    <a:lumOff val="15000"/>
                  </a:schemeClr>
                </a:solidFill>
                <a:latin typeface="Algerian" pitchFamily="82" charset="0"/>
              </a:rPr>
              <a:t>Daisy</a:t>
            </a:r>
          </a:p>
        </p:txBody>
      </p:sp>
      <p:pic>
        <p:nvPicPr>
          <p:cNvPr id="13" name="Picture 8" descr="C:\Users\DEBORA~1\AppData\Local\Temp\SNAGHTML9b43e7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1093788"/>
            <a:ext cx="3195638"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6167438" y="1509713"/>
            <a:ext cx="2551112" cy="831850"/>
          </a:xfrm>
          <a:prstGeom prst="rect">
            <a:avLst/>
          </a:prstGeom>
          <a:noFill/>
        </p:spPr>
        <p:txBody>
          <a:bodyPr>
            <a:spAutoFit/>
          </a:bodyPr>
          <a:lstStyle/>
          <a:p>
            <a:pPr>
              <a:defRPr/>
            </a:pPr>
            <a:r>
              <a:rPr lang="en-US" sz="4800" b="1" dirty="0" err="1">
                <a:solidFill>
                  <a:schemeClr val="tx2">
                    <a:lumMod val="85000"/>
                    <a:lumOff val="15000"/>
                  </a:schemeClr>
                </a:solidFill>
                <a:latin typeface="Algerian" pitchFamily="82" charset="0"/>
              </a:rPr>
              <a:t>BETsy</a:t>
            </a:r>
            <a:endParaRPr lang="en-US" sz="4800" b="1" dirty="0">
              <a:solidFill>
                <a:schemeClr val="tx2">
                  <a:lumMod val="85000"/>
                  <a:lumOff val="15000"/>
                </a:schemeClr>
              </a:solidFill>
              <a:latin typeface="Algerian" pitchFamily="82" charset="0"/>
            </a:endParaRPr>
          </a:p>
        </p:txBody>
      </p:sp>
      <p:pic>
        <p:nvPicPr>
          <p:cNvPr id="15" name="Picture 8" descr="C:\Users\DEBORA~1\AppData\Local\Temp\SNAGHTML9b43e7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2236788"/>
            <a:ext cx="3195638"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p:nvPr/>
        </p:nvSpPr>
        <p:spPr>
          <a:xfrm>
            <a:off x="5943600" y="2652713"/>
            <a:ext cx="2551113" cy="831850"/>
          </a:xfrm>
          <a:prstGeom prst="rect">
            <a:avLst/>
          </a:prstGeom>
          <a:noFill/>
        </p:spPr>
        <p:txBody>
          <a:bodyPr>
            <a:spAutoFit/>
          </a:bodyPr>
          <a:lstStyle/>
          <a:p>
            <a:pPr>
              <a:defRPr/>
            </a:pPr>
            <a:r>
              <a:rPr lang="en-US" sz="4800" b="1" dirty="0">
                <a:solidFill>
                  <a:schemeClr val="tx2">
                    <a:lumMod val="85000"/>
                    <a:lumOff val="15000"/>
                  </a:schemeClr>
                </a:solidFill>
                <a:latin typeface="Algerian" pitchFamily="82" charset="0"/>
              </a:rPr>
              <a:t>MAGGIE</a:t>
            </a:r>
          </a:p>
        </p:txBody>
      </p:sp>
      <p:pic>
        <p:nvPicPr>
          <p:cNvPr id="17" name="Picture 8" descr="C:\Users\DEBORA~1\AppData\Local\Temp\SNAGHTML9b43e7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3563" y="3455988"/>
            <a:ext cx="3195637"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6288088" y="3921125"/>
            <a:ext cx="2551112" cy="830263"/>
          </a:xfrm>
          <a:prstGeom prst="rect">
            <a:avLst/>
          </a:prstGeom>
          <a:noFill/>
        </p:spPr>
        <p:txBody>
          <a:bodyPr>
            <a:spAutoFit/>
          </a:bodyPr>
          <a:lstStyle/>
          <a:p>
            <a:pPr>
              <a:defRPr/>
            </a:pPr>
            <a:r>
              <a:rPr lang="en-US" sz="4800" b="1" dirty="0">
                <a:solidFill>
                  <a:schemeClr val="tx2">
                    <a:lumMod val="85000"/>
                    <a:lumOff val="15000"/>
                  </a:schemeClr>
                </a:solidFill>
                <a:latin typeface="Algerian" pitchFamily="82" charset="0"/>
              </a:rPr>
              <a:t>KOBE</a:t>
            </a:r>
          </a:p>
        </p:txBody>
      </p:sp>
      <p:pic>
        <p:nvPicPr>
          <p:cNvPr id="19" name="Picture 8" descr="C:\Users\DEBORA~1\AppData\Local\Temp\SNAGHTML9b43e7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4675188"/>
            <a:ext cx="3195638"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5643563" y="5091113"/>
            <a:ext cx="3576637" cy="831850"/>
          </a:xfrm>
          <a:prstGeom prst="rect">
            <a:avLst/>
          </a:prstGeom>
          <a:noFill/>
        </p:spPr>
        <p:txBody>
          <a:bodyPr>
            <a:spAutoFit/>
          </a:bodyPr>
          <a:lstStyle/>
          <a:p>
            <a:pPr>
              <a:defRPr/>
            </a:pPr>
            <a:r>
              <a:rPr lang="en-US" sz="4800" b="1" dirty="0">
                <a:solidFill>
                  <a:schemeClr val="tx2">
                    <a:lumMod val="85000"/>
                    <a:lumOff val="15000"/>
                  </a:schemeClr>
                </a:solidFill>
                <a:latin typeface="Algerian" pitchFamily="82" charset="0"/>
              </a:rPr>
              <a:t>GERTRUDE</a:t>
            </a:r>
          </a:p>
        </p:txBody>
      </p:sp>
      <p:sp>
        <p:nvSpPr>
          <p:cNvPr id="7" name="Rectangle 6"/>
          <p:cNvSpPr/>
          <p:nvPr/>
        </p:nvSpPr>
        <p:spPr bwMode="auto">
          <a:xfrm>
            <a:off x="0" y="6196013"/>
            <a:ext cx="9906000" cy="661987"/>
          </a:xfrm>
          <a:prstGeom prst="rect">
            <a:avLst/>
          </a:prstGeom>
          <a:solidFill>
            <a:schemeClr val="accent5">
              <a:lumMod val="50000"/>
            </a:schemeClr>
          </a:solidFill>
          <a:ln w="9525" cap="flat" cmpd="sng" algn="ctr">
            <a:solidFill>
              <a:schemeClr val="tx1"/>
            </a:solidFill>
            <a:prstDash val="solid"/>
            <a:round/>
            <a:headEnd type="none" w="med" len="med"/>
            <a:tailEnd type="none" w="med" len="med"/>
          </a:ln>
          <a:effectLst/>
        </p:spPr>
        <p:txBody>
          <a:bodyPr/>
          <a:lstStyle/>
          <a:p>
            <a:pPr algn="ctr">
              <a:defRPr/>
            </a:pPr>
            <a:r>
              <a:rPr lang="en-US" sz="3200" dirty="0">
                <a:latin typeface="Arial" pitchFamily="34" charset="0"/>
              </a:rPr>
              <a:t>Adding a “cattle li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nodeType="clickEffect">
                                  <p:stCondLst>
                                    <p:cond delay="0"/>
                                  </p:stCondLst>
                                  <p:childTnLst>
                                    <p:set>
                                      <p:cBhvr>
                                        <p:cTn id="6" dur="1" fill="hold">
                                          <p:stCondLst>
                                            <p:cond delay="0"/>
                                          </p:stCondLst>
                                        </p:cTn>
                                        <p:tgtEl>
                                          <p:spTgt spid="98312"/>
                                        </p:tgtEl>
                                        <p:attrNameLst>
                                          <p:attrName>style.visibility</p:attrName>
                                        </p:attrNameLst>
                                      </p:cBhvr>
                                      <p:to>
                                        <p:strVal val="visible"/>
                                      </p:to>
                                    </p:set>
                                    <p:animEffect transition="in" filter="fade">
                                      <p:cBhvr>
                                        <p:cTn id="7" dur="2000"/>
                                        <p:tgtEl>
                                          <p:spTgt spid="98312"/>
                                        </p:tgtEl>
                                      </p:cBhvr>
                                    </p:animEffect>
                                    <p:anim calcmode="lin" valueType="num">
                                      <p:cBhvr>
                                        <p:cTn id="8" dur="2000" fill="hold"/>
                                        <p:tgtEl>
                                          <p:spTgt spid="98312"/>
                                        </p:tgtEl>
                                        <p:attrNameLst>
                                          <p:attrName>ppt_w</p:attrName>
                                        </p:attrNameLst>
                                      </p:cBhvr>
                                      <p:tavLst>
                                        <p:tav tm="0" fmla="#ppt_w*sin(2.5*pi*$)">
                                          <p:val>
                                            <p:fltVal val="0"/>
                                          </p:val>
                                        </p:tav>
                                        <p:tav tm="100000">
                                          <p:val>
                                            <p:fltVal val="1"/>
                                          </p:val>
                                        </p:tav>
                                      </p:tavLst>
                                    </p:anim>
                                    <p:anim calcmode="lin" valueType="num">
                                      <p:cBhvr>
                                        <p:cTn id="9" dur="2000" fill="hold"/>
                                        <p:tgtEl>
                                          <p:spTgt spid="98312"/>
                                        </p:tgtEl>
                                        <p:attrNameLst>
                                          <p:attrName>ppt_h</p:attrName>
                                        </p:attrNameLst>
                                      </p:cBhvr>
                                      <p:tavLst>
                                        <p:tav tm="0">
                                          <p:val>
                                            <p:strVal val="#ppt_h"/>
                                          </p:val>
                                        </p:tav>
                                        <p:tav tm="100000">
                                          <p:val>
                                            <p:strVal val="#ppt_h"/>
                                          </p:val>
                                        </p:tav>
                                      </p:tavLst>
                                    </p:anim>
                                  </p:childTnLst>
                                </p:cTn>
                              </p:par>
                              <p:par>
                                <p:cTn id="10" presetID="45"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anim calcmode="lin" valueType="num">
                                      <p:cBhvr>
                                        <p:cTn id="13" dur="2000" fill="hold"/>
                                        <p:tgtEl>
                                          <p:spTgt spid="4"/>
                                        </p:tgtEl>
                                        <p:attrNameLst>
                                          <p:attrName>ppt_w</p:attrName>
                                        </p:attrNameLst>
                                      </p:cBhvr>
                                      <p:tavLst>
                                        <p:tav tm="0" fmla="#ppt_w*sin(2.5*pi*$)">
                                          <p:val>
                                            <p:fltVal val="0"/>
                                          </p:val>
                                        </p:tav>
                                        <p:tav tm="100000">
                                          <p:val>
                                            <p:fltVal val="1"/>
                                          </p:val>
                                        </p:tav>
                                      </p:tavLst>
                                    </p:anim>
                                    <p:anim calcmode="lin" valueType="num">
                                      <p:cBhvr>
                                        <p:cTn id="14" dur="2000" fill="hold"/>
                                        <p:tgtEl>
                                          <p:spTgt spid="4"/>
                                        </p:tgtEl>
                                        <p:attrNameLst>
                                          <p:attrName>ppt_h</p:attrName>
                                        </p:attrNameLst>
                                      </p:cBhvr>
                                      <p:tavLst>
                                        <p:tav tm="0">
                                          <p:val>
                                            <p:strVal val="#ppt_h"/>
                                          </p:val>
                                        </p:tav>
                                        <p:tav tm="100000">
                                          <p:val>
                                            <p:strVal val="#ppt_h"/>
                                          </p:val>
                                        </p:tav>
                                      </p:tavLst>
                                    </p:anim>
                                  </p:childTnLst>
                                </p:cTn>
                              </p:par>
                              <p:par>
                                <p:cTn id="15" presetID="45"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2000"/>
                                        <p:tgtEl>
                                          <p:spTgt spid="13"/>
                                        </p:tgtEl>
                                      </p:cBhvr>
                                    </p:animEffect>
                                    <p:anim calcmode="lin" valueType="num">
                                      <p:cBhvr>
                                        <p:cTn id="18" dur="2000" fill="hold"/>
                                        <p:tgtEl>
                                          <p:spTgt spid="13"/>
                                        </p:tgtEl>
                                        <p:attrNameLst>
                                          <p:attrName>ppt_w</p:attrName>
                                        </p:attrNameLst>
                                      </p:cBhvr>
                                      <p:tavLst>
                                        <p:tav tm="0" fmla="#ppt_w*sin(2.5*pi*$)">
                                          <p:val>
                                            <p:fltVal val="0"/>
                                          </p:val>
                                        </p:tav>
                                        <p:tav tm="100000">
                                          <p:val>
                                            <p:fltVal val="1"/>
                                          </p:val>
                                        </p:tav>
                                      </p:tavLst>
                                    </p:anim>
                                    <p:anim calcmode="lin" valueType="num">
                                      <p:cBhvr>
                                        <p:cTn id="19" dur="2000" fill="hold"/>
                                        <p:tgtEl>
                                          <p:spTgt spid="13"/>
                                        </p:tgtEl>
                                        <p:attrNameLst>
                                          <p:attrName>ppt_h</p:attrName>
                                        </p:attrNameLst>
                                      </p:cBhvr>
                                      <p:tavLst>
                                        <p:tav tm="0">
                                          <p:val>
                                            <p:strVal val="#ppt_h"/>
                                          </p:val>
                                        </p:tav>
                                        <p:tav tm="100000">
                                          <p:val>
                                            <p:strVal val="#ppt_h"/>
                                          </p:val>
                                        </p:tav>
                                      </p:tavLst>
                                    </p:anim>
                                  </p:childTnLst>
                                </p:cTn>
                              </p:par>
                              <p:par>
                                <p:cTn id="20" presetID="45"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2000"/>
                                        <p:tgtEl>
                                          <p:spTgt spid="14"/>
                                        </p:tgtEl>
                                      </p:cBhvr>
                                    </p:animEffect>
                                    <p:anim calcmode="lin" valueType="num">
                                      <p:cBhvr>
                                        <p:cTn id="23" dur="2000" fill="hold"/>
                                        <p:tgtEl>
                                          <p:spTgt spid="14"/>
                                        </p:tgtEl>
                                        <p:attrNameLst>
                                          <p:attrName>ppt_w</p:attrName>
                                        </p:attrNameLst>
                                      </p:cBhvr>
                                      <p:tavLst>
                                        <p:tav tm="0" fmla="#ppt_w*sin(2.5*pi*$)">
                                          <p:val>
                                            <p:fltVal val="0"/>
                                          </p:val>
                                        </p:tav>
                                        <p:tav tm="100000">
                                          <p:val>
                                            <p:fltVal val="1"/>
                                          </p:val>
                                        </p:tav>
                                      </p:tavLst>
                                    </p:anim>
                                    <p:anim calcmode="lin" valueType="num">
                                      <p:cBhvr>
                                        <p:cTn id="24" dur="2000" fill="hold"/>
                                        <p:tgtEl>
                                          <p:spTgt spid="14"/>
                                        </p:tgtEl>
                                        <p:attrNameLst>
                                          <p:attrName>ppt_h</p:attrName>
                                        </p:attrNameLst>
                                      </p:cBhvr>
                                      <p:tavLst>
                                        <p:tav tm="0">
                                          <p:val>
                                            <p:strVal val="#ppt_h"/>
                                          </p:val>
                                        </p:tav>
                                        <p:tav tm="100000">
                                          <p:val>
                                            <p:strVal val="#ppt_h"/>
                                          </p:val>
                                        </p:tav>
                                      </p:tavLst>
                                    </p:anim>
                                  </p:childTnLst>
                                </p:cTn>
                              </p:par>
                              <p:par>
                                <p:cTn id="25" presetID="45"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2000"/>
                                        <p:tgtEl>
                                          <p:spTgt spid="15"/>
                                        </p:tgtEl>
                                      </p:cBhvr>
                                    </p:animEffect>
                                    <p:anim calcmode="lin" valueType="num">
                                      <p:cBhvr>
                                        <p:cTn id="28" dur="2000" fill="hold"/>
                                        <p:tgtEl>
                                          <p:spTgt spid="15"/>
                                        </p:tgtEl>
                                        <p:attrNameLst>
                                          <p:attrName>ppt_w</p:attrName>
                                        </p:attrNameLst>
                                      </p:cBhvr>
                                      <p:tavLst>
                                        <p:tav tm="0" fmla="#ppt_w*sin(2.5*pi*$)">
                                          <p:val>
                                            <p:fltVal val="0"/>
                                          </p:val>
                                        </p:tav>
                                        <p:tav tm="100000">
                                          <p:val>
                                            <p:fltVal val="1"/>
                                          </p:val>
                                        </p:tav>
                                      </p:tavLst>
                                    </p:anim>
                                    <p:anim calcmode="lin" valueType="num">
                                      <p:cBhvr>
                                        <p:cTn id="29" dur="2000" fill="hold"/>
                                        <p:tgtEl>
                                          <p:spTgt spid="15"/>
                                        </p:tgtEl>
                                        <p:attrNameLst>
                                          <p:attrName>ppt_h</p:attrName>
                                        </p:attrNameLst>
                                      </p:cBhvr>
                                      <p:tavLst>
                                        <p:tav tm="0">
                                          <p:val>
                                            <p:strVal val="#ppt_h"/>
                                          </p:val>
                                        </p:tav>
                                        <p:tav tm="100000">
                                          <p:val>
                                            <p:strVal val="#ppt_h"/>
                                          </p:val>
                                        </p:tav>
                                      </p:tavLst>
                                    </p:anim>
                                  </p:childTnLst>
                                </p:cTn>
                              </p:par>
                              <p:par>
                                <p:cTn id="30" presetID="45" presetClass="entr" presetSubtype="0"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2000"/>
                                        <p:tgtEl>
                                          <p:spTgt spid="16"/>
                                        </p:tgtEl>
                                      </p:cBhvr>
                                    </p:animEffect>
                                    <p:anim calcmode="lin" valueType="num">
                                      <p:cBhvr>
                                        <p:cTn id="33" dur="2000" fill="hold"/>
                                        <p:tgtEl>
                                          <p:spTgt spid="16"/>
                                        </p:tgtEl>
                                        <p:attrNameLst>
                                          <p:attrName>ppt_w</p:attrName>
                                        </p:attrNameLst>
                                      </p:cBhvr>
                                      <p:tavLst>
                                        <p:tav tm="0" fmla="#ppt_w*sin(2.5*pi*$)">
                                          <p:val>
                                            <p:fltVal val="0"/>
                                          </p:val>
                                        </p:tav>
                                        <p:tav tm="100000">
                                          <p:val>
                                            <p:fltVal val="1"/>
                                          </p:val>
                                        </p:tav>
                                      </p:tavLst>
                                    </p:anim>
                                    <p:anim calcmode="lin" valueType="num">
                                      <p:cBhvr>
                                        <p:cTn id="34" dur="2000" fill="hold"/>
                                        <p:tgtEl>
                                          <p:spTgt spid="16"/>
                                        </p:tgtEl>
                                        <p:attrNameLst>
                                          <p:attrName>ppt_h</p:attrName>
                                        </p:attrNameLst>
                                      </p:cBhvr>
                                      <p:tavLst>
                                        <p:tav tm="0">
                                          <p:val>
                                            <p:strVal val="#ppt_h"/>
                                          </p:val>
                                        </p:tav>
                                        <p:tav tm="100000">
                                          <p:val>
                                            <p:strVal val="#ppt_h"/>
                                          </p:val>
                                        </p:tav>
                                      </p:tavLst>
                                    </p:anim>
                                  </p:childTnLst>
                                </p:cTn>
                              </p:par>
                              <p:par>
                                <p:cTn id="35" presetID="45"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2000"/>
                                        <p:tgtEl>
                                          <p:spTgt spid="17"/>
                                        </p:tgtEl>
                                      </p:cBhvr>
                                    </p:animEffect>
                                    <p:anim calcmode="lin" valueType="num">
                                      <p:cBhvr>
                                        <p:cTn id="38" dur="2000" fill="hold"/>
                                        <p:tgtEl>
                                          <p:spTgt spid="17"/>
                                        </p:tgtEl>
                                        <p:attrNameLst>
                                          <p:attrName>ppt_w</p:attrName>
                                        </p:attrNameLst>
                                      </p:cBhvr>
                                      <p:tavLst>
                                        <p:tav tm="0" fmla="#ppt_w*sin(2.5*pi*$)">
                                          <p:val>
                                            <p:fltVal val="0"/>
                                          </p:val>
                                        </p:tav>
                                        <p:tav tm="100000">
                                          <p:val>
                                            <p:fltVal val="1"/>
                                          </p:val>
                                        </p:tav>
                                      </p:tavLst>
                                    </p:anim>
                                    <p:anim calcmode="lin" valueType="num">
                                      <p:cBhvr>
                                        <p:cTn id="39" dur="2000" fill="hold"/>
                                        <p:tgtEl>
                                          <p:spTgt spid="17"/>
                                        </p:tgtEl>
                                        <p:attrNameLst>
                                          <p:attrName>ppt_h</p:attrName>
                                        </p:attrNameLst>
                                      </p:cBhvr>
                                      <p:tavLst>
                                        <p:tav tm="0">
                                          <p:val>
                                            <p:strVal val="#ppt_h"/>
                                          </p:val>
                                        </p:tav>
                                        <p:tav tm="100000">
                                          <p:val>
                                            <p:strVal val="#ppt_h"/>
                                          </p:val>
                                        </p:tav>
                                      </p:tavLst>
                                    </p:anim>
                                  </p:childTnLst>
                                </p:cTn>
                              </p:par>
                              <p:par>
                                <p:cTn id="40" presetID="45" presetClass="entr" presetSubtype="0"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2000"/>
                                        <p:tgtEl>
                                          <p:spTgt spid="18"/>
                                        </p:tgtEl>
                                      </p:cBhvr>
                                    </p:animEffect>
                                    <p:anim calcmode="lin" valueType="num">
                                      <p:cBhvr>
                                        <p:cTn id="43" dur="2000" fill="hold"/>
                                        <p:tgtEl>
                                          <p:spTgt spid="18"/>
                                        </p:tgtEl>
                                        <p:attrNameLst>
                                          <p:attrName>ppt_w</p:attrName>
                                        </p:attrNameLst>
                                      </p:cBhvr>
                                      <p:tavLst>
                                        <p:tav tm="0" fmla="#ppt_w*sin(2.5*pi*$)">
                                          <p:val>
                                            <p:fltVal val="0"/>
                                          </p:val>
                                        </p:tav>
                                        <p:tav tm="100000">
                                          <p:val>
                                            <p:fltVal val="1"/>
                                          </p:val>
                                        </p:tav>
                                      </p:tavLst>
                                    </p:anim>
                                    <p:anim calcmode="lin" valueType="num">
                                      <p:cBhvr>
                                        <p:cTn id="44" dur="2000" fill="hold"/>
                                        <p:tgtEl>
                                          <p:spTgt spid="18"/>
                                        </p:tgtEl>
                                        <p:attrNameLst>
                                          <p:attrName>ppt_h</p:attrName>
                                        </p:attrNameLst>
                                      </p:cBhvr>
                                      <p:tavLst>
                                        <p:tav tm="0">
                                          <p:val>
                                            <p:strVal val="#ppt_h"/>
                                          </p:val>
                                        </p:tav>
                                        <p:tav tm="100000">
                                          <p:val>
                                            <p:strVal val="#ppt_h"/>
                                          </p:val>
                                        </p:tav>
                                      </p:tavLst>
                                    </p:anim>
                                  </p:childTnLst>
                                </p:cTn>
                              </p:par>
                              <p:par>
                                <p:cTn id="45" presetID="45" presetClass="entr" presetSubtype="0"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2000"/>
                                        <p:tgtEl>
                                          <p:spTgt spid="19"/>
                                        </p:tgtEl>
                                      </p:cBhvr>
                                    </p:animEffect>
                                    <p:anim calcmode="lin" valueType="num">
                                      <p:cBhvr>
                                        <p:cTn id="48" dur="2000" fill="hold"/>
                                        <p:tgtEl>
                                          <p:spTgt spid="19"/>
                                        </p:tgtEl>
                                        <p:attrNameLst>
                                          <p:attrName>ppt_w</p:attrName>
                                        </p:attrNameLst>
                                      </p:cBhvr>
                                      <p:tavLst>
                                        <p:tav tm="0" fmla="#ppt_w*sin(2.5*pi*$)">
                                          <p:val>
                                            <p:fltVal val="0"/>
                                          </p:val>
                                        </p:tav>
                                        <p:tav tm="100000">
                                          <p:val>
                                            <p:fltVal val="1"/>
                                          </p:val>
                                        </p:tav>
                                      </p:tavLst>
                                    </p:anim>
                                    <p:anim calcmode="lin" valueType="num">
                                      <p:cBhvr>
                                        <p:cTn id="49" dur="2000" fill="hold"/>
                                        <p:tgtEl>
                                          <p:spTgt spid="19"/>
                                        </p:tgtEl>
                                        <p:attrNameLst>
                                          <p:attrName>ppt_h</p:attrName>
                                        </p:attrNameLst>
                                      </p:cBhvr>
                                      <p:tavLst>
                                        <p:tav tm="0">
                                          <p:val>
                                            <p:strVal val="#ppt_h"/>
                                          </p:val>
                                        </p:tav>
                                        <p:tav tm="100000">
                                          <p:val>
                                            <p:strVal val="#ppt_h"/>
                                          </p:val>
                                        </p:tav>
                                      </p:tavLst>
                                    </p:anim>
                                  </p:childTnLst>
                                </p:cTn>
                              </p:par>
                              <p:par>
                                <p:cTn id="50" presetID="45" presetClass="entr" presetSubtype="0"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2000"/>
                                        <p:tgtEl>
                                          <p:spTgt spid="20"/>
                                        </p:tgtEl>
                                      </p:cBhvr>
                                    </p:animEffect>
                                    <p:anim calcmode="lin" valueType="num">
                                      <p:cBhvr>
                                        <p:cTn id="53" dur="2000" fill="hold"/>
                                        <p:tgtEl>
                                          <p:spTgt spid="20"/>
                                        </p:tgtEl>
                                        <p:attrNameLst>
                                          <p:attrName>ppt_w</p:attrName>
                                        </p:attrNameLst>
                                      </p:cBhvr>
                                      <p:tavLst>
                                        <p:tav tm="0" fmla="#ppt_w*sin(2.5*pi*$)">
                                          <p:val>
                                            <p:fltVal val="0"/>
                                          </p:val>
                                        </p:tav>
                                        <p:tav tm="100000">
                                          <p:val>
                                            <p:fltVal val="1"/>
                                          </p:val>
                                        </p:tav>
                                      </p:tavLst>
                                    </p:anim>
                                    <p:anim calcmode="lin" valueType="num">
                                      <p:cBhvr>
                                        <p:cTn id="54" dur="20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16" grpId="0"/>
      <p:bldP spid="18" grpId="0"/>
      <p:bldP spid="20" grpId="0"/>
      <p:bldP spid="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mtClean="0"/>
              <a:t>CATALYST</a:t>
            </a:r>
          </a:p>
        </p:txBody>
      </p:sp>
      <p:sp>
        <p:nvSpPr>
          <p:cNvPr id="52227" name="Rectangle 3"/>
          <p:cNvSpPr>
            <a:spLocks noGrp="1" noChangeArrowheads="1"/>
          </p:cNvSpPr>
          <p:nvPr>
            <p:ph type="body" sz="half" idx="1"/>
          </p:nvPr>
        </p:nvSpPr>
        <p:spPr>
          <a:xfrm>
            <a:off x="228600" y="3581400"/>
            <a:ext cx="3754438" cy="2819400"/>
          </a:xfrm>
        </p:spPr>
        <p:txBody>
          <a:bodyPr/>
          <a:lstStyle/>
          <a:p>
            <a:pPr lvl="1" eaLnBrk="1" hangingPunct="1">
              <a:lnSpc>
                <a:spcPct val="90000"/>
              </a:lnSpc>
            </a:pPr>
            <a:r>
              <a:rPr lang="en-US" smtClean="0"/>
              <a:t>Provides an easier way to react</a:t>
            </a:r>
          </a:p>
          <a:p>
            <a:pPr lvl="1" eaLnBrk="1" hangingPunct="1">
              <a:lnSpc>
                <a:spcPct val="90000"/>
              </a:lnSpc>
            </a:pPr>
            <a:r>
              <a:rPr lang="en-US" smtClean="0"/>
              <a:t>Lowers the activation energy</a:t>
            </a:r>
          </a:p>
          <a:p>
            <a:pPr eaLnBrk="1" hangingPunct="1">
              <a:lnSpc>
                <a:spcPct val="90000"/>
              </a:lnSpc>
            </a:pPr>
            <a:endParaRPr lang="en-US" sz="2400" b="1" smtClean="0"/>
          </a:p>
          <a:p>
            <a:pPr eaLnBrk="1" hangingPunct="1">
              <a:lnSpc>
                <a:spcPct val="90000"/>
              </a:lnSpc>
            </a:pPr>
            <a:r>
              <a:rPr lang="en-US" b="1" smtClean="0"/>
              <a:t>Enzyme</a:t>
            </a:r>
            <a:r>
              <a:rPr lang="en-US" smtClean="0"/>
              <a:t> = biological catalyst</a:t>
            </a:r>
          </a:p>
        </p:txBody>
      </p:sp>
      <p:sp>
        <p:nvSpPr>
          <p:cNvPr id="52228" name="Rectangle 6"/>
          <p:cNvSpPr>
            <a:spLocks noGrp="1" noChangeArrowheads="1"/>
          </p:cNvSpPr>
          <p:nvPr>
            <p:ph type="body" sz="half" idx="2"/>
          </p:nvPr>
        </p:nvSpPr>
        <p:spPr>
          <a:xfrm>
            <a:off x="381000" y="1981200"/>
            <a:ext cx="8229600" cy="990600"/>
          </a:xfrm>
        </p:spPr>
        <p:txBody>
          <a:bodyPr/>
          <a:lstStyle/>
          <a:p>
            <a:pPr eaLnBrk="1" hangingPunct="1"/>
            <a:r>
              <a:rPr lang="en-US" b="1" smtClean="0"/>
              <a:t>Catalyst:</a:t>
            </a:r>
            <a:r>
              <a:rPr lang="en-US" smtClean="0"/>
              <a:t> a substance that speeds up the rate of a reaction without being consumed in the reaction.</a:t>
            </a:r>
          </a:p>
        </p:txBody>
      </p:sp>
      <p:pic>
        <p:nvPicPr>
          <p:cNvPr id="317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3657600"/>
            <a:ext cx="4419600" cy="256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7170" name="Picture 4" descr="Holding Breat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219575"/>
            <a:ext cx="3124200"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5" descr="gir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1475" y="2992438"/>
            <a:ext cx="1660525"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AutoShape 6"/>
          <p:cNvSpPr>
            <a:spLocks noChangeArrowheads="1"/>
          </p:cNvSpPr>
          <p:nvPr/>
        </p:nvSpPr>
        <p:spPr bwMode="auto">
          <a:xfrm>
            <a:off x="457200" y="330200"/>
            <a:ext cx="6172200" cy="2286000"/>
          </a:xfrm>
          <a:prstGeom prst="wedgeRoundRectCallout">
            <a:avLst>
              <a:gd name="adj1" fmla="val 55704"/>
              <a:gd name="adj2" fmla="val 88509"/>
              <a:gd name="adj3" fmla="val 16667"/>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2400"/>
              <a:t>While it’s true her diamond is spontaneously turning into graphite before her eyes, it’s happening </a:t>
            </a:r>
            <a:r>
              <a:rPr lang="en-US" sz="2400" b="1"/>
              <a:t>very slowly</a:t>
            </a:r>
            <a:r>
              <a:rPr lang="en-US" sz="2400"/>
              <a:t>.  Don’t hold your breath waiting to see any change.  It takes billions of year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30724" name="Rectangle 4"/>
          <p:cNvSpPr>
            <a:spLocks noChangeArrowheads="1"/>
          </p:cNvSpPr>
          <p:nvPr/>
        </p:nvSpPr>
        <p:spPr bwMode="auto">
          <a:xfrm>
            <a:off x="838200" y="2671763"/>
            <a:ext cx="7543800"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en-US" sz="2800" dirty="0">
                <a:solidFill>
                  <a:schemeClr val="accent3"/>
                </a:solidFill>
                <a:latin typeface="Arial" pitchFamily="34" charset="0"/>
              </a:rPr>
              <a:t>While thermodynamics tells us whether or not a reaction or event is spontaneous, it DOES NOT tell how </a:t>
            </a:r>
            <a:r>
              <a:rPr lang="en-US" sz="2800" i="1" dirty="0">
                <a:solidFill>
                  <a:schemeClr val="accent3"/>
                </a:solidFill>
                <a:latin typeface="Arial" pitchFamily="34" charset="0"/>
              </a:rPr>
              <a:t>fast</a:t>
            </a:r>
            <a:r>
              <a:rPr lang="en-US" sz="2800" dirty="0">
                <a:solidFill>
                  <a:schemeClr val="accent3"/>
                </a:solidFill>
                <a:latin typeface="Arial" pitchFamily="34" charset="0"/>
              </a:rPr>
              <a:t> a reaction goes. </a:t>
            </a:r>
          </a:p>
          <a:p>
            <a:pPr>
              <a:defRPr/>
            </a:pPr>
            <a:r>
              <a:rPr lang="en-US" sz="2800" dirty="0">
                <a:solidFill>
                  <a:schemeClr val="accent3"/>
                </a:solidFill>
                <a:latin typeface="Arial" pitchFamily="34" charset="0"/>
              </a:rPr>
              <a:t>	</a:t>
            </a:r>
          </a:p>
          <a:p>
            <a:pPr>
              <a:defRPr/>
            </a:pPr>
            <a:r>
              <a:rPr lang="en-US" sz="2800" dirty="0">
                <a:solidFill>
                  <a:schemeClr val="accent3"/>
                </a:solidFill>
                <a:latin typeface="Arial" pitchFamily="34" charset="0"/>
              </a:rPr>
              <a:t>This is what kinetics does....describes the </a:t>
            </a:r>
            <a:r>
              <a:rPr lang="en-US" sz="2800" b="1" dirty="0">
                <a:solidFill>
                  <a:schemeClr val="accent3"/>
                </a:solidFill>
                <a:latin typeface="Arial" pitchFamily="34" charset="0"/>
              </a:rPr>
              <a:t>rate </a:t>
            </a:r>
            <a:r>
              <a:rPr lang="en-US" sz="2800" dirty="0">
                <a:solidFill>
                  <a:schemeClr val="accent3"/>
                </a:solidFill>
                <a:latin typeface="Arial" pitchFamily="34" charset="0"/>
              </a:rPr>
              <a:t>of the reaction.</a:t>
            </a:r>
          </a:p>
          <a:p>
            <a:pPr>
              <a:defRPr/>
            </a:pPr>
            <a:endParaRPr lang="en-US" sz="2800" dirty="0">
              <a:solidFill>
                <a:schemeClr val="accent3"/>
              </a:solidFill>
              <a:latin typeface="Arial"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pPr eaLnBrk="1" hangingPunct="1"/>
            <a:r>
              <a:rPr lang="en-US" smtClean="0">
                <a:solidFill>
                  <a:srgbClr val="C00000"/>
                </a:solidFill>
              </a:rPr>
              <a:t>Why care about kinetics?</a:t>
            </a:r>
          </a:p>
        </p:txBody>
      </p:sp>
      <p:sp>
        <p:nvSpPr>
          <p:cNvPr id="9219" name="Content Placeholder 2"/>
          <p:cNvSpPr>
            <a:spLocks noGrp="1"/>
          </p:cNvSpPr>
          <p:nvPr>
            <p:ph idx="1"/>
          </p:nvPr>
        </p:nvSpPr>
        <p:spPr>
          <a:xfrm>
            <a:off x="381000" y="2209800"/>
            <a:ext cx="4191000" cy="4267200"/>
          </a:xfrm>
        </p:spPr>
        <p:txBody>
          <a:bodyPr/>
          <a:lstStyle/>
          <a:p>
            <a:pPr eaLnBrk="1" hangingPunct="1"/>
            <a:r>
              <a:rPr lang="en-US" sz="2800" smtClean="0"/>
              <a:t>To be able to predict how long and area will remain significantly radioactive after radiation has been released. </a:t>
            </a:r>
          </a:p>
        </p:txBody>
      </p:sp>
      <p:pic>
        <p:nvPicPr>
          <p:cNvPr id="9220" name="Picture 2" descr="http://halfiranian.com/wp-content/uploads/atomic_bomb_explos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286000"/>
            <a:ext cx="3952875"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pPr eaLnBrk="1" hangingPunct="1"/>
            <a:r>
              <a:rPr lang="en-US" smtClean="0">
                <a:solidFill>
                  <a:srgbClr val="C00000"/>
                </a:solidFill>
              </a:rPr>
              <a:t>Why care about kinetics?</a:t>
            </a:r>
          </a:p>
        </p:txBody>
      </p:sp>
      <p:pic>
        <p:nvPicPr>
          <p:cNvPr id="10243" name="Picture 4" descr="http://schoolloans.org/blog/wp-content/uploads/2009/06/money_tre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 y="2705100"/>
            <a:ext cx="2582863"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6" descr="http://www.jojojoson.com/wp-content/uploads/2008/11/online-money-maki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0" y="2600325"/>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Content Placeholder 2"/>
          <p:cNvSpPr>
            <a:spLocks noGrp="1"/>
          </p:cNvSpPr>
          <p:nvPr>
            <p:ph idx="1"/>
          </p:nvPr>
        </p:nvSpPr>
        <p:spPr>
          <a:xfrm>
            <a:off x="2097088" y="1943100"/>
            <a:ext cx="4191000" cy="4267200"/>
          </a:xfrm>
        </p:spPr>
        <p:txBody>
          <a:bodyPr/>
          <a:lstStyle/>
          <a:p>
            <a:pPr eaLnBrk="1" hangingPunct="1"/>
            <a:r>
              <a:rPr lang="en-US" sz="2800" smtClean="0"/>
              <a:t>To gain information about how quickly products form and on the conditions that give the most efficient and economic yield.</a:t>
            </a:r>
          </a:p>
        </p:txBody>
      </p:sp>
      <p:pic>
        <p:nvPicPr>
          <p:cNvPr id="10246" name="Picture 8" descr="https://semanticweb.com/files/2010/11/money.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648200"/>
            <a:ext cx="3187700"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en-US" smtClean="0">
                <a:solidFill>
                  <a:srgbClr val="C00000"/>
                </a:solidFill>
              </a:rPr>
              <a:t>Why care about kinetics?</a:t>
            </a:r>
          </a:p>
        </p:txBody>
      </p:sp>
      <p:sp>
        <p:nvSpPr>
          <p:cNvPr id="11267" name="Content Placeholder 2"/>
          <p:cNvSpPr>
            <a:spLocks noGrp="1"/>
          </p:cNvSpPr>
          <p:nvPr>
            <p:ph idx="1"/>
          </p:nvPr>
        </p:nvSpPr>
        <p:spPr>
          <a:xfrm>
            <a:off x="4572000" y="2209800"/>
            <a:ext cx="4191000" cy="4267200"/>
          </a:xfrm>
        </p:spPr>
        <p:txBody>
          <a:bodyPr/>
          <a:lstStyle/>
          <a:p>
            <a:pPr eaLnBrk="1" hangingPunct="1"/>
            <a:r>
              <a:rPr lang="en-US" sz="2800" smtClean="0"/>
              <a:t>To help us learn how to slow down reactions such as the destruction of stratospheric ozone.</a:t>
            </a:r>
          </a:p>
        </p:txBody>
      </p:sp>
      <p:pic>
        <p:nvPicPr>
          <p:cNvPr id="11268" name="Picture 2" descr="http://www.met.sjsu.edu/~cordero/education/ozone_hole_whe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057400"/>
            <a:ext cx="3810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xis</Template>
  <TotalTime>1935</TotalTime>
  <Words>1569</Words>
  <Application>Microsoft Office PowerPoint</Application>
  <PresentationFormat>On-screen Show (4:3)</PresentationFormat>
  <Paragraphs>204</Paragraphs>
  <Slides>49</Slides>
  <Notes>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60" baseType="lpstr">
      <vt:lpstr>Arial</vt:lpstr>
      <vt:lpstr>Wingdings</vt:lpstr>
      <vt:lpstr>Times New Roman</vt:lpstr>
      <vt:lpstr>AbcBulletin</vt:lpstr>
      <vt:lpstr>Lucida Calligraphy</vt:lpstr>
      <vt:lpstr>Aharoni</vt:lpstr>
      <vt:lpstr>Symbol</vt:lpstr>
      <vt:lpstr>Jokerman</vt:lpstr>
      <vt:lpstr>Algerian</vt:lpstr>
      <vt:lpstr>Axis</vt:lpstr>
      <vt:lpstr>MathType 5.0 Equation</vt:lpstr>
      <vt:lpstr>Unit 6: Kinetics </vt:lpstr>
      <vt:lpstr>PowerPoint Presentation</vt:lpstr>
      <vt:lpstr>PowerPoint Presentation</vt:lpstr>
      <vt:lpstr>PowerPoint Presentation</vt:lpstr>
      <vt:lpstr>PowerPoint Presentation</vt:lpstr>
      <vt:lpstr>PowerPoint Presentation</vt:lpstr>
      <vt:lpstr>Why care about kinetics?</vt:lpstr>
      <vt:lpstr>Why care about kinetics?</vt:lpstr>
      <vt:lpstr>Why care about kinetics?</vt:lpstr>
      <vt:lpstr>Why care about kinetics?</vt:lpstr>
      <vt:lpstr>Chemical Kinetics: The study of the factors that control the rate (speed) of a chemical rxn</vt:lpstr>
      <vt:lpstr>Reaction Rates</vt:lpstr>
      <vt:lpstr>Units of rate</vt:lpstr>
      <vt:lpstr>Measuring reaction rate</vt:lpstr>
      <vt:lpstr>Why measure instantaneous rates?</vt:lpstr>
      <vt:lpstr>Why measure instantaneous rates?</vt:lpstr>
      <vt:lpstr>PowerPoint Presentation</vt:lpstr>
      <vt:lpstr>Measuring rates of reaction: different techniques depending on reaction</vt:lpstr>
      <vt:lpstr>Measuring rates of reaction: different techniques depending on reaction</vt:lpstr>
      <vt:lpstr>Measuring rates of reaction: different techniques depending on reaction</vt:lpstr>
      <vt:lpstr>Spectrophotometry / colorimetry</vt:lpstr>
      <vt:lpstr>Measuring rates of reaction: different techniques depending on reaction</vt:lpstr>
      <vt:lpstr>Measuring rates of reaction: different techniques depending on reaction</vt:lpstr>
      <vt:lpstr>Measuring rates of reaction: different techniques depending on reaction</vt:lpstr>
      <vt:lpstr>Measuring rates of reaction: different techniques depending on reaction</vt:lpstr>
      <vt:lpstr>Measuring rates of reaction: different techniques depending on reaction</vt:lpstr>
      <vt:lpstr>Kinetic energy and temperature</vt:lpstr>
      <vt:lpstr>Kinetic energy and temperature</vt:lpstr>
      <vt:lpstr>Maxwell-Boltzman Distribution Curve</vt:lpstr>
      <vt:lpstr>Maxwell-Boltzman Distribution Curve</vt:lpstr>
      <vt:lpstr>Maxwell-Boltzman Distribution Curve</vt:lpstr>
      <vt:lpstr>Maxwell-Boltzman Distribution Curve</vt:lpstr>
      <vt:lpstr>Maxwell-Boltzman Distribution Curve</vt:lpstr>
      <vt:lpstr>Maxwell-Boltzman Distribution Curve</vt:lpstr>
      <vt:lpstr>How reactions happen:</vt:lpstr>
      <vt:lpstr>Orientation and the activated complex</vt:lpstr>
      <vt:lpstr>Orientation and the activated complex</vt:lpstr>
      <vt:lpstr>Activation energy and reaction</vt:lpstr>
      <vt:lpstr>Activation energy and reaction</vt:lpstr>
      <vt:lpstr>Activation energy and reaction</vt:lpstr>
      <vt:lpstr>Factors affecting reaction rates</vt:lpstr>
      <vt:lpstr>NATURE OF REACTANTS</vt:lpstr>
      <vt:lpstr>NATURE OF REACTANTS</vt:lpstr>
      <vt:lpstr>CONCENTRATION</vt:lpstr>
      <vt:lpstr>PRESSURE (gases)</vt:lpstr>
      <vt:lpstr>SURFACE AREA</vt:lpstr>
      <vt:lpstr>TEMPERATURE:</vt:lpstr>
      <vt:lpstr>PowerPoint Presentation</vt:lpstr>
      <vt:lpstr>CATALYST</vt:lpstr>
    </vt:vector>
  </TitlesOfParts>
  <Company>CVUS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ction Rates</dc:title>
  <dc:creator>ddogancay</dc:creator>
  <cp:lastModifiedBy>Dogancay, Deborah</cp:lastModifiedBy>
  <cp:revision>57</cp:revision>
  <cp:lastPrinted>2011-11-21T23:59:41Z</cp:lastPrinted>
  <dcterms:created xsi:type="dcterms:W3CDTF">2009-11-23T15:22:01Z</dcterms:created>
  <dcterms:modified xsi:type="dcterms:W3CDTF">2011-11-21T23:59:47Z</dcterms:modified>
</cp:coreProperties>
</file>